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3"/>
  </p:sldMasterIdLst>
  <p:notesMasterIdLst>
    <p:notesMasterId r:id="rId7"/>
  </p:notesMasterIdLst>
  <p:handoutMasterIdLst>
    <p:handoutMasterId r:id="rId17"/>
  </p:handoutMasterIdLst>
  <p:sldIdLst>
    <p:sldId id="544" r:id="rId4"/>
    <p:sldId id="568" r:id="rId5"/>
    <p:sldId id="588" r:id="rId6"/>
    <p:sldId id="606" r:id="rId8"/>
    <p:sldId id="635" r:id="rId9"/>
    <p:sldId id="613" r:id="rId10"/>
    <p:sldId id="580" r:id="rId11"/>
    <p:sldId id="597" r:id="rId12"/>
    <p:sldId id="614" r:id="rId13"/>
    <p:sldId id="616" r:id="rId14"/>
    <p:sldId id="628" r:id="rId15"/>
    <p:sldId id="622" r:id="rId16"/>
  </p:sldIdLst>
  <p:sldSz cx="9144000" cy="5143500"/>
  <p:notesSz cx="6858000" cy="9144000"/>
  <p:custDataLst>
    <p:tags r:id="rId22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  <p:cmAuthor id="3" name="admin" initials="a" lastIdx="1" clrIdx="2"/>
  <p:cmAuthor id="4" name="优翼" initials="校" lastIdx="1" clrIdx="3"/>
  <p:cmAuthor id="5" name="HQ" initials="H" lastIdx="1" clrIdx="4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EEEBF"/>
    <a:srgbClr val="FDE8A2"/>
    <a:srgbClr val="FFC000"/>
    <a:srgbClr val="E0E0E0"/>
    <a:srgbClr val="338F87"/>
    <a:srgbClr val="45BDB5"/>
    <a:srgbClr val="0071C8"/>
    <a:srgbClr val="009ACC"/>
    <a:srgbClr val="003648"/>
    <a:srgbClr val="00658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2174"/>
        <p:guide pos="3031"/>
      </p:guideLst>
    </p:cSldViewPr>
  </p:slide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notesMaster" Target="notesMasters/notesMaster1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2" Type="http://schemas.openxmlformats.org/officeDocument/2006/relationships/tags" Target="tags/tag21.xml"/><Relationship Id="rId21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handoutMaster" Target="handoutMasters/handoutMaster1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7" Type="http://schemas.openxmlformats.org/officeDocument/2006/relationships/image" Target="../media/image16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9220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221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0"/>
            <a:r>
              <a:rPr lang="zh-CN" altLang="en-US"/>
              <a:t>第二级</a:t>
            </a:r>
            <a:endParaRPr lang="zh-CN" altLang="en-US"/>
          </a:p>
          <a:p>
            <a:pPr lvl="2" indent="0"/>
            <a:r>
              <a:rPr lang="zh-CN" altLang="en-US"/>
              <a:t>第三级</a:t>
            </a:r>
            <a:endParaRPr lang="zh-CN" altLang="en-US"/>
          </a:p>
          <a:p>
            <a:pPr lvl="3" indent="0"/>
            <a:r>
              <a:rPr lang="zh-CN" altLang="en-US"/>
              <a:t>第四级</a:t>
            </a:r>
            <a:endParaRPr lang="zh-CN" altLang="en-US"/>
          </a:p>
          <a:p>
            <a:pPr lvl="4" indent="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2113"/>
            <a:ext cx="6858000" cy="1791427"/>
          </a:xfrm>
        </p:spPr>
        <p:txBody>
          <a:bodyPr anchor="b"/>
          <a:lstStyle>
            <a:lvl1pPr algn="ctr"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2626"/>
            <a:ext cx="6858000" cy="1242325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0"/>
            </a:lvl3pPr>
            <a:lvl4pPr marL="771525" indent="0" algn="ctr">
              <a:buNone/>
              <a:defRPr sz="900"/>
            </a:lvl4pPr>
            <a:lvl5pPr marL="1029335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685" indent="0" algn="ctr">
              <a:buNone/>
              <a:defRPr sz="900"/>
            </a:lvl7pPr>
            <a:lvl8pPr marL="1800860" indent="0" algn="ctr">
              <a:buNone/>
              <a:defRPr sz="900"/>
            </a:lvl8pPr>
            <a:lvl9pPr marL="2058035" indent="0" algn="ctr">
              <a:buNone/>
              <a:defRPr sz="900"/>
            </a:lvl9pPr>
          </a:lstStyle>
          <a:p>
            <a:pPr fontAlgn="base"/>
            <a:r>
              <a:rPr lang="zh-CN" altLang="en-US" sz="1350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3972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824"/>
            <a:ext cx="7886700" cy="2140421"/>
          </a:xfrm>
        </p:spPr>
        <p:txBody>
          <a:bodyPr anchor="b"/>
          <a:lstStyle>
            <a:lvl1pPr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3494"/>
            <a:ext cx="7886700" cy="1125597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93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68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86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80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637"/>
            <a:ext cx="4032504" cy="33958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200637"/>
            <a:ext cx="4032504" cy="33958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955"/>
            <a:ext cx="7886700" cy="994576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261384"/>
            <a:ext cx="3868340" cy="618185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8035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1879569"/>
            <a:ext cx="3868340" cy="27645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1384"/>
            <a:ext cx="3887391" cy="618185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8035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9569"/>
            <a:ext cx="3887391" cy="27645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3039"/>
            <a:ext cx="2949178" cy="120063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870"/>
            <a:ext cx="4629150" cy="365670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1750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25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25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676"/>
            <a:ext cx="2949178" cy="28598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8035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3039"/>
            <a:ext cx="2949178" cy="120063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870"/>
            <a:ext cx="4629150" cy="3656703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9335" indent="0">
              <a:buNone/>
              <a:defRPr sz="1125"/>
            </a:lvl5pPr>
            <a:lvl6pPr marL="1285875" indent="0">
              <a:buNone/>
              <a:defRPr sz="1125"/>
            </a:lvl6pPr>
            <a:lvl7pPr marL="1543685" indent="0">
              <a:buNone/>
              <a:defRPr sz="1125"/>
            </a:lvl7pPr>
            <a:lvl8pPr marL="1800860" indent="0">
              <a:buNone/>
              <a:defRPr sz="1125"/>
            </a:lvl8pPr>
            <a:lvl9pPr marL="2058035" indent="0">
              <a:buNone/>
              <a:defRPr sz="1125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676"/>
            <a:ext cx="2949178" cy="28598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8035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0"/>
            <a:ext cx="8229600" cy="3397250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062"/>
            <a:ext cx="2057400" cy="4390425"/>
          </a:xfrm>
        </p:spPr>
        <p:txBody>
          <a:bodyPr vert="eaVert"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062"/>
            <a:ext cx="6052930" cy="4390425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tags" Target="../tags/tag1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2.xml"/><Relationship Id="rId8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0.xml"/><Relationship Id="rId6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3" Type="http://schemas.openxmlformats.org/officeDocument/2006/relationships/theme" Target="../theme/theme2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3.xml"/><Relationship Id="rId1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7"/>
          <p:cNvSpPr/>
          <p:nvPr userDrawn="1"/>
        </p:nvSpPr>
        <p:spPr>
          <a:xfrm>
            <a:off x="387470" y="919482"/>
            <a:ext cx="8356667" cy="4052666"/>
          </a:xfrm>
          <a:custGeom>
            <a:avLst/>
            <a:gdLst>
              <a:gd name="connsiteX0" fmla="*/ 169173 w 11204391"/>
              <a:gd name="connsiteY0" fmla="*/ 69424 h 5403555"/>
              <a:gd name="connsiteX1" fmla="*/ 1261373 w 11204391"/>
              <a:gd name="connsiteY1" fmla="*/ 94824 h 5403555"/>
              <a:gd name="connsiteX2" fmla="*/ 2048773 w 11204391"/>
              <a:gd name="connsiteY2" fmla="*/ 5924 h 5403555"/>
              <a:gd name="connsiteX3" fmla="*/ 3280673 w 11204391"/>
              <a:gd name="connsiteY3" fmla="*/ 69424 h 5403555"/>
              <a:gd name="connsiteX4" fmla="*/ 4728473 w 11204391"/>
              <a:gd name="connsiteY4" fmla="*/ 31324 h 5403555"/>
              <a:gd name="connsiteX5" fmla="*/ 6188973 w 11204391"/>
              <a:gd name="connsiteY5" fmla="*/ 132924 h 5403555"/>
              <a:gd name="connsiteX6" fmla="*/ 7560573 w 11204391"/>
              <a:gd name="connsiteY6" fmla="*/ 69424 h 5403555"/>
              <a:gd name="connsiteX7" fmla="*/ 8932173 w 11204391"/>
              <a:gd name="connsiteY7" fmla="*/ 69424 h 5403555"/>
              <a:gd name="connsiteX8" fmla="*/ 9605273 w 11204391"/>
              <a:gd name="connsiteY8" fmla="*/ 132924 h 5403555"/>
              <a:gd name="connsiteX9" fmla="*/ 11002273 w 11204391"/>
              <a:gd name="connsiteY9" fmla="*/ 82124 h 5403555"/>
              <a:gd name="connsiteX10" fmla="*/ 11065773 w 11204391"/>
              <a:gd name="connsiteY10" fmla="*/ 1402924 h 5403555"/>
              <a:gd name="connsiteX11" fmla="*/ 11141973 w 11204391"/>
              <a:gd name="connsiteY11" fmla="*/ 2787224 h 5403555"/>
              <a:gd name="connsiteX12" fmla="*/ 11091173 w 11204391"/>
              <a:gd name="connsiteY12" fmla="*/ 3701624 h 5403555"/>
              <a:gd name="connsiteX13" fmla="*/ 11116573 w 11204391"/>
              <a:gd name="connsiteY13" fmla="*/ 4870024 h 5403555"/>
              <a:gd name="connsiteX14" fmla="*/ 11141973 w 11204391"/>
              <a:gd name="connsiteY14" fmla="*/ 5225624 h 5403555"/>
              <a:gd name="connsiteX15" fmla="*/ 10214873 w 11204391"/>
              <a:gd name="connsiteY15" fmla="*/ 5276424 h 5403555"/>
              <a:gd name="connsiteX16" fmla="*/ 8144773 w 11204391"/>
              <a:gd name="connsiteY16" fmla="*/ 5365324 h 5403555"/>
              <a:gd name="connsiteX17" fmla="*/ 6392173 w 11204391"/>
              <a:gd name="connsiteY17" fmla="*/ 5301824 h 5403555"/>
              <a:gd name="connsiteX18" fmla="*/ 4271273 w 11204391"/>
              <a:gd name="connsiteY18" fmla="*/ 5403424 h 5403555"/>
              <a:gd name="connsiteX19" fmla="*/ 2544073 w 11204391"/>
              <a:gd name="connsiteY19" fmla="*/ 5276424 h 5403555"/>
              <a:gd name="connsiteX20" fmla="*/ 575573 w 11204391"/>
              <a:gd name="connsiteY20" fmla="*/ 5352624 h 5403555"/>
              <a:gd name="connsiteX21" fmla="*/ 29473 w 11204391"/>
              <a:gd name="connsiteY21" fmla="*/ 5339924 h 5403555"/>
              <a:gd name="connsiteX22" fmla="*/ 67573 w 11204391"/>
              <a:gd name="connsiteY22" fmla="*/ 4679524 h 5403555"/>
              <a:gd name="connsiteX23" fmla="*/ 16773 w 11204391"/>
              <a:gd name="connsiteY23" fmla="*/ 3790524 h 5403555"/>
              <a:gd name="connsiteX24" fmla="*/ 67573 w 11204391"/>
              <a:gd name="connsiteY24" fmla="*/ 2406224 h 5403555"/>
              <a:gd name="connsiteX25" fmla="*/ 29473 w 11204391"/>
              <a:gd name="connsiteY25" fmla="*/ 1288624 h 5403555"/>
              <a:gd name="connsiteX26" fmla="*/ 92973 w 11204391"/>
              <a:gd name="connsiteY26" fmla="*/ 856824 h 5403555"/>
              <a:gd name="connsiteX27" fmla="*/ 29473 w 11204391"/>
              <a:gd name="connsiteY27" fmla="*/ 158324 h 5403555"/>
              <a:gd name="connsiteX28" fmla="*/ 169173 w 11204391"/>
              <a:gd name="connsiteY28" fmla="*/ 69424 h 5403555"/>
              <a:gd name="connsiteX0-1" fmla="*/ 169173 w 11204391"/>
              <a:gd name="connsiteY0-2" fmla="*/ 69424 h 5403555"/>
              <a:gd name="connsiteX1-3" fmla="*/ 1261373 w 11204391"/>
              <a:gd name="connsiteY1-4" fmla="*/ 94824 h 5403555"/>
              <a:gd name="connsiteX2-5" fmla="*/ 2048773 w 11204391"/>
              <a:gd name="connsiteY2-6" fmla="*/ 5924 h 5403555"/>
              <a:gd name="connsiteX3-7" fmla="*/ 3280673 w 11204391"/>
              <a:gd name="connsiteY3-8" fmla="*/ 69424 h 5403555"/>
              <a:gd name="connsiteX4-9" fmla="*/ 4728473 w 11204391"/>
              <a:gd name="connsiteY4-10" fmla="*/ 31324 h 5403555"/>
              <a:gd name="connsiteX5-11" fmla="*/ 6188973 w 11204391"/>
              <a:gd name="connsiteY5-12" fmla="*/ 132924 h 5403555"/>
              <a:gd name="connsiteX6-13" fmla="*/ 7560573 w 11204391"/>
              <a:gd name="connsiteY6-14" fmla="*/ 69424 h 5403555"/>
              <a:gd name="connsiteX7-15" fmla="*/ 8932173 w 11204391"/>
              <a:gd name="connsiteY7-16" fmla="*/ 69424 h 5403555"/>
              <a:gd name="connsiteX8-17" fmla="*/ 9605273 w 11204391"/>
              <a:gd name="connsiteY8-18" fmla="*/ 132924 h 5403555"/>
              <a:gd name="connsiteX9-19" fmla="*/ 11002273 w 11204391"/>
              <a:gd name="connsiteY9-20" fmla="*/ 82124 h 5403555"/>
              <a:gd name="connsiteX10-21" fmla="*/ 11065773 w 11204391"/>
              <a:gd name="connsiteY10-22" fmla="*/ 1402924 h 5403555"/>
              <a:gd name="connsiteX11-23" fmla="*/ 11141973 w 11204391"/>
              <a:gd name="connsiteY11-24" fmla="*/ 2787224 h 5403555"/>
              <a:gd name="connsiteX12-25" fmla="*/ 11091173 w 11204391"/>
              <a:gd name="connsiteY12-26" fmla="*/ 3701624 h 5403555"/>
              <a:gd name="connsiteX13-27" fmla="*/ 11116573 w 11204391"/>
              <a:gd name="connsiteY13-28" fmla="*/ 4870024 h 5403555"/>
              <a:gd name="connsiteX14-29" fmla="*/ 11141973 w 11204391"/>
              <a:gd name="connsiteY14-30" fmla="*/ 5225624 h 5403555"/>
              <a:gd name="connsiteX15-31" fmla="*/ 10214873 w 11204391"/>
              <a:gd name="connsiteY15-32" fmla="*/ 5276424 h 5403555"/>
              <a:gd name="connsiteX16-33" fmla="*/ 8144773 w 11204391"/>
              <a:gd name="connsiteY16-34" fmla="*/ 5365324 h 5403555"/>
              <a:gd name="connsiteX17-35" fmla="*/ 6392173 w 11204391"/>
              <a:gd name="connsiteY17-36" fmla="*/ 5301824 h 5403555"/>
              <a:gd name="connsiteX18-37" fmla="*/ 4271273 w 11204391"/>
              <a:gd name="connsiteY18-38" fmla="*/ 5403424 h 5403555"/>
              <a:gd name="connsiteX19-39" fmla="*/ 2544073 w 11204391"/>
              <a:gd name="connsiteY19-40" fmla="*/ 5276424 h 5403555"/>
              <a:gd name="connsiteX20-41" fmla="*/ 575573 w 11204391"/>
              <a:gd name="connsiteY20-42" fmla="*/ 5352624 h 5403555"/>
              <a:gd name="connsiteX21-43" fmla="*/ 29473 w 11204391"/>
              <a:gd name="connsiteY21-44" fmla="*/ 5339924 h 5403555"/>
              <a:gd name="connsiteX22-45" fmla="*/ 67573 w 11204391"/>
              <a:gd name="connsiteY22-46" fmla="*/ 4679524 h 5403555"/>
              <a:gd name="connsiteX23-47" fmla="*/ 16773 w 11204391"/>
              <a:gd name="connsiteY23-48" fmla="*/ 3790524 h 5403555"/>
              <a:gd name="connsiteX24-49" fmla="*/ 67573 w 11204391"/>
              <a:gd name="connsiteY24-50" fmla="*/ 2406224 h 5403555"/>
              <a:gd name="connsiteX25-51" fmla="*/ 29473 w 11204391"/>
              <a:gd name="connsiteY25-52" fmla="*/ 1288624 h 5403555"/>
              <a:gd name="connsiteX26-53" fmla="*/ 92973 w 11204391"/>
              <a:gd name="connsiteY26-54" fmla="*/ 856824 h 5403555"/>
              <a:gd name="connsiteX27-55" fmla="*/ 169173 w 11204391"/>
              <a:gd name="connsiteY27-56" fmla="*/ 69424 h 5403555"/>
              <a:gd name="connsiteX0-57" fmla="*/ 169173 w 11142223"/>
              <a:gd name="connsiteY0-58" fmla="*/ 69424 h 5403555"/>
              <a:gd name="connsiteX1-59" fmla="*/ 1261373 w 11142223"/>
              <a:gd name="connsiteY1-60" fmla="*/ 94824 h 5403555"/>
              <a:gd name="connsiteX2-61" fmla="*/ 2048773 w 11142223"/>
              <a:gd name="connsiteY2-62" fmla="*/ 5924 h 5403555"/>
              <a:gd name="connsiteX3-63" fmla="*/ 3280673 w 11142223"/>
              <a:gd name="connsiteY3-64" fmla="*/ 69424 h 5403555"/>
              <a:gd name="connsiteX4-65" fmla="*/ 4728473 w 11142223"/>
              <a:gd name="connsiteY4-66" fmla="*/ 31324 h 5403555"/>
              <a:gd name="connsiteX5-67" fmla="*/ 6188973 w 11142223"/>
              <a:gd name="connsiteY5-68" fmla="*/ 132924 h 5403555"/>
              <a:gd name="connsiteX6-69" fmla="*/ 7560573 w 11142223"/>
              <a:gd name="connsiteY6-70" fmla="*/ 69424 h 5403555"/>
              <a:gd name="connsiteX7-71" fmla="*/ 8932173 w 11142223"/>
              <a:gd name="connsiteY7-72" fmla="*/ 69424 h 5403555"/>
              <a:gd name="connsiteX8-73" fmla="*/ 9605273 w 11142223"/>
              <a:gd name="connsiteY8-74" fmla="*/ 132924 h 5403555"/>
              <a:gd name="connsiteX9-75" fmla="*/ 11002273 w 11142223"/>
              <a:gd name="connsiteY9-76" fmla="*/ 82124 h 5403555"/>
              <a:gd name="connsiteX10-77" fmla="*/ 11065773 w 11142223"/>
              <a:gd name="connsiteY10-78" fmla="*/ 1402924 h 5403555"/>
              <a:gd name="connsiteX11-79" fmla="*/ 11141973 w 11142223"/>
              <a:gd name="connsiteY11-80" fmla="*/ 2787224 h 5403555"/>
              <a:gd name="connsiteX12-81" fmla="*/ 11091173 w 11142223"/>
              <a:gd name="connsiteY12-82" fmla="*/ 3701624 h 5403555"/>
              <a:gd name="connsiteX13-83" fmla="*/ 11116573 w 11142223"/>
              <a:gd name="connsiteY13-84" fmla="*/ 4870024 h 5403555"/>
              <a:gd name="connsiteX14-85" fmla="*/ 11014973 w 11142223"/>
              <a:gd name="connsiteY14-86" fmla="*/ 5263724 h 5403555"/>
              <a:gd name="connsiteX15-87" fmla="*/ 10214873 w 11142223"/>
              <a:gd name="connsiteY15-88" fmla="*/ 5276424 h 5403555"/>
              <a:gd name="connsiteX16-89" fmla="*/ 8144773 w 11142223"/>
              <a:gd name="connsiteY16-90" fmla="*/ 5365324 h 5403555"/>
              <a:gd name="connsiteX17-91" fmla="*/ 6392173 w 11142223"/>
              <a:gd name="connsiteY17-92" fmla="*/ 5301824 h 5403555"/>
              <a:gd name="connsiteX18-93" fmla="*/ 4271273 w 11142223"/>
              <a:gd name="connsiteY18-94" fmla="*/ 5403424 h 5403555"/>
              <a:gd name="connsiteX19-95" fmla="*/ 2544073 w 11142223"/>
              <a:gd name="connsiteY19-96" fmla="*/ 5276424 h 5403555"/>
              <a:gd name="connsiteX20-97" fmla="*/ 575573 w 11142223"/>
              <a:gd name="connsiteY20-98" fmla="*/ 5352624 h 5403555"/>
              <a:gd name="connsiteX21-99" fmla="*/ 29473 w 11142223"/>
              <a:gd name="connsiteY21-100" fmla="*/ 5339924 h 5403555"/>
              <a:gd name="connsiteX22-101" fmla="*/ 67573 w 11142223"/>
              <a:gd name="connsiteY22-102" fmla="*/ 4679524 h 5403555"/>
              <a:gd name="connsiteX23-103" fmla="*/ 16773 w 11142223"/>
              <a:gd name="connsiteY23-104" fmla="*/ 3790524 h 5403555"/>
              <a:gd name="connsiteX24-105" fmla="*/ 67573 w 11142223"/>
              <a:gd name="connsiteY24-106" fmla="*/ 2406224 h 5403555"/>
              <a:gd name="connsiteX25-107" fmla="*/ 29473 w 11142223"/>
              <a:gd name="connsiteY25-108" fmla="*/ 1288624 h 5403555"/>
              <a:gd name="connsiteX26-109" fmla="*/ 92973 w 11142223"/>
              <a:gd name="connsiteY26-110" fmla="*/ 856824 h 5403555"/>
              <a:gd name="connsiteX27-111" fmla="*/ 169173 w 11142223"/>
              <a:gd name="connsiteY27-112" fmla="*/ 69424 h 540355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  <a:cxn ang="0">
                <a:pos x="connsiteX11-23" y="connsiteY11-24"/>
              </a:cxn>
              <a:cxn ang="0">
                <a:pos x="connsiteX12-25" y="connsiteY12-26"/>
              </a:cxn>
              <a:cxn ang="0">
                <a:pos x="connsiteX13-27" y="connsiteY13-28"/>
              </a:cxn>
              <a:cxn ang="0">
                <a:pos x="connsiteX14-29" y="connsiteY14-30"/>
              </a:cxn>
              <a:cxn ang="0">
                <a:pos x="connsiteX15-31" y="connsiteY15-32"/>
              </a:cxn>
              <a:cxn ang="0">
                <a:pos x="connsiteX16-33" y="connsiteY16-34"/>
              </a:cxn>
              <a:cxn ang="0">
                <a:pos x="connsiteX17-35" y="connsiteY17-36"/>
              </a:cxn>
              <a:cxn ang="0">
                <a:pos x="connsiteX18-37" y="connsiteY18-38"/>
              </a:cxn>
              <a:cxn ang="0">
                <a:pos x="connsiteX19-39" y="connsiteY19-40"/>
              </a:cxn>
              <a:cxn ang="0">
                <a:pos x="connsiteX20-41" y="connsiteY20-42"/>
              </a:cxn>
              <a:cxn ang="0">
                <a:pos x="connsiteX21-43" y="connsiteY21-44"/>
              </a:cxn>
              <a:cxn ang="0">
                <a:pos x="connsiteX22-45" y="connsiteY22-46"/>
              </a:cxn>
              <a:cxn ang="0">
                <a:pos x="connsiteX23-47" y="connsiteY23-48"/>
              </a:cxn>
              <a:cxn ang="0">
                <a:pos x="connsiteX24-49" y="connsiteY24-50"/>
              </a:cxn>
              <a:cxn ang="0">
                <a:pos x="connsiteX25-51" y="connsiteY25-52"/>
              </a:cxn>
              <a:cxn ang="0">
                <a:pos x="connsiteX26-53" y="connsiteY26-54"/>
              </a:cxn>
              <a:cxn ang="0">
                <a:pos x="connsiteX27-55" y="connsiteY27-56"/>
              </a:cxn>
            </a:cxnLst>
            <a:rect l="l" t="t" r="r" b="b"/>
            <a:pathLst>
              <a:path w="11142223" h="5403555">
                <a:moveTo>
                  <a:pt x="169173" y="69424"/>
                </a:moveTo>
                <a:cubicBezTo>
                  <a:pt x="363906" y="-57576"/>
                  <a:pt x="948106" y="105407"/>
                  <a:pt x="1261373" y="94824"/>
                </a:cubicBezTo>
                <a:cubicBezTo>
                  <a:pt x="1574640" y="84241"/>
                  <a:pt x="1712223" y="10157"/>
                  <a:pt x="2048773" y="5924"/>
                </a:cubicBezTo>
                <a:cubicBezTo>
                  <a:pt x="2385323" y="1691"/>
                  <a:pt x="2834056" y="65191"/>
                  <a:pt x="3280673" y="69424"/>
                </a:cubicBezTo>
                <a:cubicBezTo>
                  <a:pt x="3727290" y="73657"/>
                  <a:pt x="4243756" y="20741"/>
                  <a:pt x="4728473" y="31324"/>
                </a:cubicBezTo>
                <a:cubicBezTo>
                  <a:pt x="5213190" y="41907"/>
                  <a:pt x="5716956" y="126574"/>
                  <a:pt x="6188973" y="132924"/>
                </a:cubicBezTo>
                <a:cubicBezTo>
                  <a:pt x="6660990" y="139274"/>
                  <a:pt x="7103373" y="80007"/>
                  <a:pt x="7560573" y="69424"/>
                </a:cubicBezTo>
                <a:cubicBezTo>
                  <a:pt x="8017773" y="58841"/>
                  <a:pt x="8591390" y="58841"/>
                  <a:pt x="8932173" y="69424"/>
                </a:cubicBezTo>
                <a:cubicBezTo>
                  <a:pt x="9272956" y="80007"/>
                  <a:pt x="9260256" y="130807"/>
                  <a:pt x="9605273" y="132924"/>
                </a:cubicBezTo>
                <a:cubicBezTo>
                  <a:pt x="9950290" y="135041"/>
                  <a:pt x="10758856" y="-129543"/>
                  <a:pt x="11002273" y="82124"/>
                </a:cubicBezTo>
                <a:cubicBezTo>
                  <a:pt x="11245690" y="293791"/>
                  <a:pt x="11042490" y="952074"/>
                  <a:pt x="11065773" y="1402924"/>
                </a:cubicBezTo>
                <a:cubicBezTo>
                  <a:pt x="11089056" y="1853774"/>
                  <a:pt x="11137740" y="2404107"/>
                  <a:pt x="11141973" y="2787224"/>
                </a:cubicBezTo>
                <a:cubicBezTo>
                  <a:pt x="11146206" y="3170341"/>
                  <a:pt x="11095406" y="3354491"/>
                  <a:pt x="11091173" y="3701624"/>
                </a:cubicBezTo>
                <a:cubicBezTo>
                  <a:pt x="11086940" y="4048757"/>
                  <a:pt x="11129273" y="4609674"/>
                  <a:pt x="11116573" y="4870024"/>
                </a:cubicBezTo>
                <a:cubicBezTo>
                  <a:pt x="11103873" y="5130374"/>
                  <a:pt x="11165256" y="5195991"/>
                  <a:pt x="11014973" y="5263724"/>
                </a:cubicBezTo>
                <a:cubicBezTo>
                  <a:pt x="10864690" y="5331457"/>
                  <a:pt x="10693240" y="5259491"/>
                  <a:pt x="10214873" y="5276424"/>
                </a:cubicBezTo>
                <a:cubicBezTo>
                  <a:pt x="9736506" y="5293357"/>
                  <a:pt x="8781890" y="5361091"/>
                  <a:pt x="8144773" y="5365324"/>
                </a:cubicBezTo>
                <a:cubicBezTo>
                  <a:pt x="7507656" y="5369557"/>
                  <a:pt x="7037756" y="5295474"/>
                  <a:pt x="6392173" y="5301824"/>
                </a:cubicBezTo>
                <a:cubicBezTo>
                  <a:pt x="5746590" y="5308174"/>
                  <a:pt x="4912623" y="5407657"/>
                  <a:pt x="4271273" y="5403424"/>
                </a:cubicBezTo>
                <a:cubicBezTo>
                  <a:pt x="3629923" y="5399191"/>
                  <a:pt x="3160023" y="5284891"/>
                  <a:pt x="2544073" y="5276424"/>
                </a:cubicBezTo>
                <a:cubicBezTo>
                  <a:pt x="1928123" y="5267957"/>
                  <a:pt x="994673" y="5342041"/>
                  <a:pt x="575573" y="5352624"/>
                </a:cubicBezTo>
                <a:cubicBezTo>
                  <a:pt x="156473" y="5363207"/>
                  <a:pt x="114140" y="5452107"/>
                  <a:pt x="29473" y="5339924"/>
                </a:cubicBezTo>
                <a:cubicBezTo>
                  <a:pt x="-55194" y="5227741"/>
                  <a:pt x="69690" y="4937757"/>
                  <a:pt x="67573" y="4679524"/>
                </a:cubicBezTo>
                <a:cubicBezTo>
                  <a:pt x="65456" y="4421291"/>
                  <a:pt x="16773" y="4169407"/>
                  <a:pt x="16773" y="3790524"/>
                </a:cubicBezTo>
                <a:cubicBezTo>
                  <a:pt x="16773" y="3411641"/>
                  <a:pt x="65456" y="2823207"/>
                  <a:pt x="67573" y="2406224"/>
                </a:cubicBezTo>
                <a:cubicBezTo>
                  <a:pt x="69690" y="1989241"/>
                  <a:pt x="25240" y="1546857"/>
                  <a:pt x="29473" y="1288624"/>
                </a:cubicBezTo>
                <a:cubicBezTo>
                  <a:pt x="33706" y="1030391"/>
                  <a:pt x="92973" y="1045207"/>
                  <a:pt x="92973" y="856824"/>
                </a:cubicBezTo>
                <a:cubicBezTo>
                  <a:pt x="116256" y="653624"/>
                  <a:pt x="-25560" y="196424"/>
                  <a:pt x="169173" y="69424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 sz="100">
              <a:solidFill>
                <a:srgbClr val="FFFFFF"/>
              </a:solidFill>
            </a:endParaRPr>
          </a:p>
        </p:txBody>
      </p:sp>
      <p:sp>
        <p:nvSpPr>
          <p:cNvPr id="2" name="矩形 1"/>
          <p:cNvSpPr/>
          <p:nvPr userDrawn="1">
            <p:custDataLst>
              <p:tags r:id="rId14"/>
            </p:custDataLst>
          </p:nvPr>
        </p:nvSpPr>
        <p:spPr>
          <a:xfrm>
            <a:off x="0" y="954405"/>
            <a:ext cx="9144000" cy="3132296"/>
          </a:xfrm>
          <a:prstGeom prst="rect">
            <a:avLst/>
          </a:prstGeom>
          <a:solidFill>
            <a:srgbClr val="DEFDF8"/>
          </a:solidFill>
          <a:ln>
            <a:noFill/>
          </a:ln>
          <a:effectLst>
            <a:outerShdw blurRad="190500" dist="63500" dir="270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altLang="zh-CN" sz="100" dirty="0" smtClean="0"/>
          </a:p>
          <a:p>
            <a:pPr algn="ctr"/>
            <a:endParaRPr lang="zh-CN" altLang="en-US" sz="1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059" name="文本框 1"/>
          <p:cNvSpPr txBox="1"/>
          <p:nvPr userDrawn="1"/>
        </p:nvSpPr>
        <p:spPr>
          <a:xfrm rot="1800000" flipH="1">
            <a:off x="-7913687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0" name="文本框 1"/>
          <p:cNvSpPr txBox="1"/>
          <p:nvPr userDrawn="1"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1" name="文本框 1"/>
          <p:cNvSpPr txBox="1"/>
          <p:nvPr userDrawn="1"/>
        </p:nvSpPr>
        <p:spPr>
          <a:xfrm rot="1800000" flipH="1">
            <a:off x="217836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2" name="文本框 1"/>
          <p:cNvSpPr txBox="1"/>
          <p:nvPr userDrawn="1"/>
        </p:nvSpPr>
        <p:spPr>
          <a:xfrm rot="1800000" flipH="1">
            <a:off x="16140113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3" name="文本框 1"/>
          <p:cNvSpPr txBox="1"/>
          <p:nvPr userDrawn="1"/>
        </p:nvSpPr>
        <p:spPr>
          <a:xfrm rot="1800000" flipH="1">
            <a:off x="406495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4" name="文本框 1"/>
          <p:cNvSpPr txBox="1"/>
          <p:nvPr userDrawn="1"/>
        </p:nvSpPr>
        <p:spPr>
          <a:xfrm rot="1800000" flipH="1">
            <a:off x="-41978262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5" name="文本框 1"/>
          <p:cNvSpPr txBox="1"/>
          <p:nvPr userDrawn="1"/>
        </p:nvSpPr>
        <p:spPr>
          <a:xfrm rot="1800000" flipH="1">
            <a:off x="-305720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6" name="文本框 1"/>
          <p:cNvSpPr txBox="1"/>
          <p:nvPr userDrawn="1"/>
        </p:nvSpPr>
        <p:spPr>
          <a:xfrm rot="1800000" flipH="1">
            <a:off x="-36215637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7" name="文本框 1"/>
          <p:cNvSpPr txBox="1"/>
          <p:nvPr userDrawn="1"/>
        </p:nvSpPr>
        <p:spPr>
          <a:xfrm rot="1800000" flipH="1">
            <a:off x="-117062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ransition/>
  <p:hf sldNum="0" hdr="0" ftr="0" dt="0"/>
  <p:txStyles>
    <p:titleStyle>
      <a:lvl1pPr marL="0" lvl="0" indent="0" algn="ctr" defTabSz="685800" eaLnBrk="1" fontAlgn="base" latinLnBrk="0" hangingPunct="1">
        <a:spcBef>
          <a:spcPct val="0"/>
        </a:spcBef>
        <a:spcAft>
          <a:spcPct val="0"/>
        </a:spcAft>
        <a:buClr>
          <a:srgbClr val="000000"/>
        </a:buClr>
        <a:buNone/>
        <a:defRPr sz="33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57175" lvl="0" indent="-257175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57530" lvl="1" indent="-213995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21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57250" lvl="2" indent="-171450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200150" lvl="3" indent="-171450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543685" lvl="4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887220" lvl="5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30120" lvl="6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573020" lvl="7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15920" lvl="8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3535" lvl="1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685800" lvl="2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029335" lvl="3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371600" lvl="4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15135" lvl="5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058035" lvl="6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401570" lvl="7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744470" lvl="8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11.xml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19.png"/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.xml"/><Relationship Id="rId8" Type="http://schemas.openxmlformats.org/officeDocument/2006/relationships/image" Target="../media/image6.png"/><Relationship Id="rId7" Type="http://schemas.openxmlformats.org/officeDocument/2006/relationships/tags" Target="../tags/tag5.xml"/><Relationship Id="rId6" Type="http://schemas.openxmlformats.org/officeDocument/2006/relationships/tags" Target="../tags/tag4.xml"/><Relationship Id="rId5" Type="http://schemas.openxmlformats.org/officeDocument/2006/relationships/tags" Target="../tags/tag3.xml"/><Relationship Id="rId4" Type="http://schemas.openxmlformats.org/officeDocument/2006/relationships/image" Target="../media/image5.jpeg"/><Relationship Id="rId3" Type="http://schemas.openxmlformats.org/officeDocument/2006/relationships/tags" Target="../tags/tag2.xml"/><Relationship Id="rId2" Type="http://schemas.openxmlformats.org/officeDocument/2006/relationships/image" Target="../media/image4.w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14.xml"/><Relationship Id="rId8" Type="http://schemas.openxmlformats.org/officeDocument/2006/relationships/tags" Target="../tags/tag13.xml"/><Relationship Id="rId7" Type="http://schemas.openxmlformats.org/officeDocument/2006/relationships/tags" Target="../tags/tag12.xml"/><Relationship Id="rId6" Type="http://schemas.openxmlformats.org/officeDocument/2006/relationships/tags" Target="../tags/tag11.xml"/><Relationship Id="rId5" Type="http://schemas.openxmlformats.org/officeDocument/2006/relationships/tags" Target="../tags/tag10.xml"/><Relationship Id="rId4" Type="http://schemas.openxmlformats.org/officeDocument/2006/relationships/tags" Target="../tags/tag9.xml"/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3" Type="http://schemas.openxmlformats.org/officeDocument/2006/relationships/slideLayout" Target="../slideLayouts/slideLayout6.xml"/><Relationship Id="rId12" Type="http://schemas.openxmlformats.org/officeDocument/2006/relationships/tags" Target="../tags/tag17.xml"/><Relationship Id="rId11" Type="http://schemas.openxmlformats.org/officeDocument/2006/relationships/tags" Target="../tags/tag16.xml"/><Relationship Id="rId10" Type="http://schemas.openxmlformats.org/officeDocument/2006/relationships/tags" Target="../tags/tag15.xml"/><Relationship Id="rId1" Type="http://schemas.openxmlformats.org/officeDocument/2006/relationships/tags" Target="../tags/tag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7.png"/><Relationship Id="rId1" Type="http://schemas.openxmlformats.org/officeDocument/2006/relationships/tags" Target="../tags/tag1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image" Target="../media/image13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10.wmf"/><Relationship Id="rId18" Type="http://schemas.openxmlformats.org/officeDocument/2006/relationships/vmlDrawing" Target="../drawings/vmlDrawing4.vml"/><Relationship Id="rId17" Type="http://schemas.openxmlformats.org/officeDocument/2006/relationships/slideLayout" Target="../slideLayouts/slideLayout9.xml"/><Relationship Id="rId16" Type="http://schemas.openxmlformats.org/officeDocument/2006/relationships/image" Target="../media/image17.wmf"/><Relationship Id="rId15" Type="http://schemas.openxmlformats.org/officeDocument/2006/relationships/oleObject" Target="../embeddings/oleObject12.bin"/><Relationship Id="rId14" Type="http://schemas.openxmlformats.org/officeDocument/2006/relationships/image" Target="../media/image16.wmf"/><Relationship Id="rId13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11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1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矩形 2" hidden="1"/>
          <p:cNvSpPr/>
          <p:nvPr/>
        </p:nvSpPr>
        <p:spPr>
          <a:xfrm>
            <a:off x="0" y="0"/>
            <a:ext cx="9143365" cy="5162550"/>
          </a:xfrm>
          <a:prstGeom prst="rect">
            <a:avLst/>
          </a:prstGeom>
          <a:solidFill>
            <a:srgbClr val="009A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5561965" y="393065"/>
            <a:ext cx="3581400" cy="4572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5609590" y="427355"/>
            <a:ext cx="323088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义务教育人教版六年级下册</a:t>
            </a:r>
            <a:endParaRPr lang="zh-CN" altLang="en-US" sz="20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3886200" y="3028950"/>
            <a:ext cx="5256000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椭圆 16"/>
          <p:cNvSpPr/>
          <p:nvPr/>
        </p:nvSpPr>
        <p:spPr>
          <a:xfrm>
            <a:off x="4491990" y="3176270"/>
            <a:ext cx="454025" cy="454025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962400" y="3105150"/>
            <a:ext cx="217551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 spc="2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第 </a:t>
            </a:r>
            <a:r>
              <a:rPr lang="en-US" altLang="zh-CN" sz="3200" b="1" spc="2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</a:t>
            </a:r>
            <a:r>
              <a:rPr lang="zh-CN" altLang="en-US" sz="3200" b="1" spc="2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课时</a:t>
            </a:r>
            <a:endParaRPr lang="zh-CN" altLang="en-US" sz="3200" b="1" spc="200">
              <a:solidFill>
                <a:schemeClr val="tx1"/>
              </a:solidFill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5867400" y="3105150"/>
            <a:ext cx="312674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sz="3200" b="1">
                <a:uFillTx/>
                <a:latin typeface="Times New Roman" panose="02020603050405020304" pitchFamily="18" charset="0"/>
                <a:ea typeface="+mn-ea"/>
                <a:sym typeface="+mn-ea"/>
              </a:rPr>
              <a:t>比例的基本性质</a:t>
            </a:r>
            <a:endParaRPr lang="zh-CN" sz="3200" b="1">
              <a:solidFill>
                <a:schemeClr val="tx1"/>
              </a:solidFill>
              <a:uFillTx/>
              <a:latin typeface="Times New Roman" panose="02020603050405020304" pitchFamily="18" charset="0"/>
              <a:ea typeface="+mn-ea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267200" y="2380615"/>
            <a:ext cx="4578985" cy="57213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.</a:t>
            </a:r>
            <a:r>
              <a:rPr lang="zh-CN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比例的意义和基本性质</a:t>
            </a:r>
            <a:endParaRPr lang="zh-CN" sz="3200" b="1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029200" y="1733550"/>
            <a:ext cx="336931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第</a:t>
            </a:r>
            <a:r>
              <a:rPr lang="en-US" altLang="zh-CN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4</a:t>
            </a:r>
            <a:r>
              <a:rPr lang="zh-CN" altLang="en-US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单元   比  例 </a:t>
            </a:r>
            <a:endParaRPr lang="zh-CN" altLang="en-US" sz="3200" b="1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0868660" y="2590165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文本框 1"/>
          <p:cNvSpPr txBox="1"/>
          <p:nvPr/>
        </p:nvSpPr>
        <p:spPr>
          <a:xfrm>
            <a:off x="457835" y="642620"/>
            <a:ext cx="6701155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判断下面哪组中的两个比可以组成比例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2" name="文本框 3"/>
          <p:cNvSpPr txBox="1"/>
          <p:nvPr/>
        </p:nvSpPr>
        <p:spPr>
          <a:xfrm>
            <a:off x="-48895" y="1343025"/>
            <a:ext cx="303339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6</a:t>
            </a:r>
            <a:r>
              <a:rPr lang="en-US" altLang="zh-CN" sz="2800" dirty="0"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9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9</a:t>
            </a:r>
            <a:r>
              <a:rPr lang="en-US" altLang="zh-CN" sz="2800" dirty="0"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2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85483" y="1893888"/>
            <a:ext cx="232791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不能组成比例</a:t>
            </a:r>
            <a:endParaRPr lang="zh-CN" altLang="en-US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061903" y="1949133"/>
            <a:ext cx="197040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能组成比例</a:t>
            </a:r>
            <a:endParaRPr lang="zh-CN" altLang="en-US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graphicFrame>
        <p:nvGraphicFramePr>
          <p:cNvPr id="13314" name="对象 1"/>
          <p:cNvGraphicFramePr>
            <a:graphicFrameLocks noChangeAspect="1"/>
          </p:cNvGraphicFramePr>
          <p:nvPr/>
        </p:nvGraphicFramePr>
        <p:xfrm>
          <a:off x="228600" y="2495550"/>
          <a:ext cx="266763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977900" imgH="393700" progId="Equation.DSMT4">
                  <p:embed/>
                </p:oleObj>
              </mc:Choice>
              <mc:Fallback>
                <p:oleObj name="" r:id="rId1" imgW="977900" imgH="3937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8600" y="2495550"/>
                        <a:ext cx="2667635" cy="882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4952683" y="3333433"/>
            <a:ext cx="232791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不能组成比例</a:t>
            </a:r>
            <a:endParaRPr lang="zh-CN" altLang="en-US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82943" y="3384233"/>
            <a:ext cx="197040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能组成比例</a:t>
            </a:r>
            <a:endParaRPr lang="zh-CN" altLang="en-US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0" name="文本框 2"/>
          <p:cNvSpPr txBox="1"/>
          <p:nvPr/>
        </p:nvSpPr>
        <p:spPr>
          <a:xfrm>
            <a:off x="4051300" y="1350645"/>
            <a:ext cx="347789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.4</a:t>
            </a:r>
            <a:r>
              <a:rPr lang="en-US" altLang="zh-CN" sz="2800" dirty="0"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8</a:t>
            </a:r>
            <a:r>
              <a:rPr lang="en-US" altLang="zh-CN" sz="2800" dirty="0"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0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315" name="文本框 2"/>
          <p:cNvSpPr txBox="1"/>
          <p:nvPr/>
        </p:nvSpPr>
        <p:spPr>
          <a:xfrm>
            <a:off x="4051300" y="2557145"/>
            <a:ext cx="4817745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7.5</a:t>
            </a:r>
            <a:r>
              <a:rPr lang="en-US" altLang="zh-CN" sz="2800" dirty="0"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.3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.7</a:t>
            </a:r>
            <a:r>
              <a:rPr lang="en-US" altLang="zh-CN" sz="2800" dirty="0"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.1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772410" y="151130"/>
            <a:ext cx="359918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41  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练习八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5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2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20370" y="3365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课堂总结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2"/>
            </p:custDataLst>
          </p:nvPr>
        </p:nvSpPr>
        <p:spPr>
          <a:xfrm>
            <a:off x="457200" y="1484630"/>
            <a:ext cx="8173720" cy="1320165"/>
          </a:xfrm>
          <a:prstGeom prst="roundRect">
            <a:avLst/>
          </a:prstGeom>
          <a:solidFill>
            <a:srgbClr val="70AD47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p>
            <a:pPr algn="ctr"/>
            <a:r>
              <a:rPr lang="zh-CN" altLang="en-US" sz="3600" b="1">
                <a:solidFill>
                  <a:sysClr val="windowText" lastClr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等线" panose="02010600030101010101" charset="-122"/>
              </a:rPr>
              <a:t>通过这节课的学习，你有什么收获</a:t>
            </a:r>
            <a:r>
              <a:rPr lang="en-US" altLang="zh-CN" sz="3600" b="1">
                <a:solidFill>
                  <a:sysClr val="windowText" lastClr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?</a:t>
            </a:r>
            <a:endParaRPr lang="en-US" altLang="zh-CN" sz="3600" b="1">
              <a:solidFill>
                <a:sysClr val="windowText" lastClr="0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+mn-ea"/>
            </a:endParaRPr>
          </a:p>
        </p:txBody>
      </p:sp>
      <p:pic>
        <p:nvPicPr>
          <p:cNvPr id="9" name="图片 8" descr="F:\ppt素材\新画人物图\兔子3 拷贝.png兔子3 拷贝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rcRect/>
          <a:stretch>
            <a:fillRect/>
          </a:stretch>
        </p:blipFill>
        <p:spPr>
          <a:xfrm flipH="1">
            <a:off x="7619683" y="1962150"/>
            <a:ext cx="1437005" cy="185166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419735" y="3873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课后作业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7585" name="Rectangle 2"/>
          <p:cNvSpPr/>
          <p:nvPr/>
        </p:nvSpPr>
        <p:spPr>
          <a:xfrm>
            <a:off x="381000" y="1733550"/>
            <a:ext cx="8129270" cy="129413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latinLnBrk="1" hangingPunct="0">
              <a:spcBef>
                <a:spcPct val="20000"/>
              </a:spcBef>
            </a:pP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.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从课后习题中选取；</a:t>
            </a:r>
            <a:endParaRPr lang="en-US" altLang="zh-CN" sz="2800" b="1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marL="342900" indent="-342900" eaLnBrk="0" latinLnBrk="1" hangingPunct="0">
              <a:spcBef>
                <a:spcPct val="20000"/>
              </a:spcBef>
            </a:pP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2.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完成本课时的习题。</a:t>
            </a:r>
            <a:endParaRPr lang="zh-CN" altLang="en-US" sz="2800" b="1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20370" y="3492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复习导入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26745" y="603250"/>
            <a:ext cx="318452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什么是比例？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62965" y="1228725"/>
            <a:ext cx="554545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800" b="1">
                <a:latin typeface="楷体" panose="02010609060101010101" charset="-122"/>
                <a:ea typeface="楷体" panose="02010609060101010101" charset="-122"/>
                <a:sym typeface="+mn-ea"/>
              </a:rPr>
              <a:t>表示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两个比相等</a:t>
            </a:r>
            <a:r>
              <a:rPr lang="zh-CN" altLang="en-US" sz="2800" b="1">
                <a:latin typeface="楷体" panose="02010609060101010101" charset="-122"/>
                <a:ea typeface="楷体" panose="02010609060101010101" charset="-122"/>
                <a:sym typeface="+mn-ea"/>
              </a:rPr>
              <a:t>的式子叫作比例。</a:t>
            </a:r>
            <a:endParaRPr lang="zh-CN" altLang="en-US" sz="2800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26745" y="1924685"/>
            <a:ext cx="56203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判断下面的比能否组成比例。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85847" y="2552087"/>
            <a:ext cx="249999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32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algn="l"/>
            <a:r>
              <a:rPr lang="en-US" altLang="zh-CN" sz="2800" dirty="0">
                <a:ea typeface="黑体" panose="02010609060101010101" pitchFamily="2" charset="-122"/>
              </a:rPr>
              <a:t>12</a:t>
            </a:r>
            <a:r>
              <a:rPr lang="en-US" altLang="zh-CN" sz="2800" dirty="0">
                <a:latin typeface="楷体" panose="02010609060101010101" charset="-122"/>
                <a:ea typeface="楷体" panose="02010609060101010101" charset="-122"/>
              </a:rPr>
              <a:t>∶</a:t>
            </a:r>
            <a:r>
              <a:rPr lang="en-US" altLang="zh-CN" sz="2800" dirty="0">
                <a:ea typeface="黑体" panose="02010609060101010101" pitchFamily="2" charset="-122"/>
              </a:rPr>
              <a:t>20</a:t>
            </a:r>
            <a:r>
              <a:rPr lang="zh-CN" altLang="en-US" sz="2800" dirty="0">
                <a:latin typeface="+mn-ea"/>
                <a:ea typeface="+mn-ea"/>
              </a:rPr>
              <a:t>和</a:t>
            </a:r>
            <a:r>
              <a:rPr lang="en-US" altLang="zh-CN" sz="2800" dirty="0">
                <a:ea typeface="黑体" panose="02010609060101010101" pitchFamily="2" charset="-122"/>
              </a:rPr>
              <a:t>9</a:t>
            </a:r>
            <a:r>
              <a:rPr lang="en-US" altLang="zh-CN" sz="2800" dirty="0"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dirty="0">
                <a:ea typeface="黑体" panose="02010609060101010101" pitchFamily="2" charset="-122"/>
              </a:rPr>
              <a:t>15</a:t>
            </a:r>
            <a:endParaRPr lang="en-US" altLang="zh-CN" sz="2800" dirty="0">
              <a:ea typeface="黑体" panose="0201060906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461482" y="2552087"/>
            <a:ext cx="241109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32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algn="l"/>
            <a:r>
              <a:rPr lang="en-US" altLang="zh-CN" sz="2800" dirty="0">
                <a:ea typeface="黑体" panose="02010609060101010101" pitchFamily="2" charset="-122"/>
              </a:rPr>
              <a:t>2</a:t>
            </a:r>
            <a:r>
              <a:rPr lang="en-US" altLang="zh-CN" sz="2800" dirty="0"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dirty="0">
                <a:ea typeface="黑体" panose="02010609060101010101" pitchFamily="2" charset="-122"/>
              </a:rPr>
              <a:t>10</a:t>
            </a:r>
            <a:r>
              <a:rPr lang="zh-CN" altLang="en-US" sz="2800" dirty="0">
                <a:latin typeface="+mn-ea"/>
                <a:ea typeface="+mn-ea"/>
              </a:rPr>
              <a:t>和</a:t>
            </a:r>
            <a:r>
              <a:rPr lang="en-US" altLang="zh-CN" sz="2800" dirty="0">
                <a:ea typeface="黑体" panose="02010609060101010101" pitchFamily="2" charset="-122"/>
              </a:rPr>
              <a:t>1.6</a:t>
            </a:r>
            <a:r>
              <a:rPr lang="en-US" altLang="zh-CN" sz="2800" dirty="0"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dirty="0">
                <a:ea typeface="黑体" panose="02010609060101010101" pitchFamily="2" charset="-122"/>
              </a:rPr>
              <a:t>8</a:t>
            </a:r>
            <a:endParaRPr lang="en-US" altLang="zh-CN" sz="2800" dirty="0">
              <a:ea typeface="黑体" panose="0201060906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290445" y="4272280"/>
            <a:ext cx="5905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能</a:t>
            </a:r>
            <a:endParaRPr lang="zh-CN" altLang="en-US" sz="2800" b="1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486400" y="4272280"/>
            <a:ext cx="5905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buClrTx/>
              <a:buSzTx/>
            </a:pPr>
            <a:r>
              <a:rPr lang="zh-CN" altLang="en-US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能</a:t>
            </a:r>
            <a:endParaRPr lang="zh-CN" altLang="en-US" sz="2800" b="1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295400" y="3181350"/>
            <a:ext cx="258000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12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0＝3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5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371600" y="3710305"/>
            <a:ext cx="258000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9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15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＝3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5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648200" y="3144520"/>
            <a:ext cx="258000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0＝1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5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4648200" y="3673475"/>
            <a:ext cx="258000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1.6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8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＝1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5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20370" y="3492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探究新知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Rectangle 16"/>
          <p:cNvSpPr>
            <a:spLocks noChangeArrowheads="1"/>
          </p:cNvSpPr>
          <p:nvPr/>
        </p:nvSpPr>
        <p:spPr bwMode="auto">
          <a:xfrm>
            <a:off x="2753360" y="829310"/>
            <a:ext cx="335470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4</a:t>
            </a:r>
            <a:r>
              <a:rPr lang="en-US" altLang="zh-CN" sz="2800" dirty="0"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6  ＝  60</a:t>
            </a:r>
            <a:r>
              <a:rPr lang="en-US" altLang="zh-CN" sz="2800" dirty="0"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 bwMode="auto">
          <a:xfrm>
            <a:off x="3788889" y="1352765"/>
            <a:ext cx="1192213" cy="841375"/>
            <a:chOff x="2310" y="2069"/>
            <a:chExt cx="589" cy="484"/>
          </a:xfrm>
        </p:grpSpPr>
        <p:sp>
          <p:nvSpPr>
            <p:cNvPr id="7" name="Text Box 9"/>
            <p:cNvSpPr txBox="1">
              <a:spLocks noChangeArrowheads="1"/>
            </p:cNvSpPr>
            <p:nvPr/>
          </p:nvSpPr>
          <p:spPr bwMode="auto">
            <a:xfrm>
              <a:off x="2310" y="2190"/>
              <a:ext cx="589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FF0000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 内项</a:t>
              </a:r>
              <a:endPara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2835" y="2387"/>
              <a:ext cx="4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 flipV="1">
              <a:off x="2880" y="2069"/>
              <a:ext cx="0" cy="31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 flipV="1">
              <a:off x="2358" y="2069"/>
              <a:ext cx="0" cy="31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6"/>
            <p:cNvSpPr>
              <a:spLocks noChangeShapeType="1"/>
            </p:cNvSpPr>
            <p:nvPr/>
          </p:nvSpPr>
          <p:spPr bwMode="auto">
            <a:xfrm>
              <a:off x="2358" y="2387"/>
              <a:ext cx="6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" name="组合 11"/>
          <p:cNvGrpSpPr/>
          <p:nvPr/>
        </p:nvGrpSpPr>
        <p:grpSpPr bwMode="auto">
          <a:xfrm>
            <a:off x="3171190" y="1330325"/>
            <a:ext cx="2496820" cy="1535113"/>
            <a:chOff x="1933" y="2069"/>
            <a:chExt cx="1550" cy="967"/>
          </a:xfrm>
        </p:grpSpPr>
        <p:sp>
          <p:nvSpPr>
            <p:cNvPr id="13" name="Line 14"/>
            <p:cNvSpPr>
              <a:spLocks noChangeShapeType="1"/>
            </p:cNvSpPr>
            <p:nvPr/>
          </p:nvSpPr>
          <p:spPr bwMode="auto">
            <a:xfrm flipV="1">
              <a:off x="3480" y="2069"/>
              <a:ext cx="0" cy="86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 flipV="1">
              <a:off x="1933" y="2069"/>
              <a:ext cx="0" cy="86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1933" y="2931"/>
              <a:ext cx="30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1"/>
            <p:cNvSpPr>
              <a:spLocks noChangeShapeType="1"/>
            </p:cNvSpPr>
            <p:nvPr/>
          </p:nvSpPr>
          <p:spPr bwMode="auto">
            <a:xfrm>
              <a:off x="3126" y="2931"/>
              <a:ext cx="35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2418" y="2707"/>
              <a:ext cx="577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FF0000"/>
                  </a:solidFill>
                  <a:latin typeface="宋体" panose="02010600030101010101" pitchFamily="2" charset="-122"/>
                </a:rPr>
                <a:t>外项</a:t>
              </a:r>
              <a:endParaRPr lang="zh-CN" altLang="en-US" sz="2800" b="1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19" name="文本框 18"/>
          <p:cNvSpPr txBox="1"/>
          <p:nvPr/>
        </p:nvSpPr>
        <p:spPr>
          <a:xfrm>
            <a:off x="428625" y="1097915"/>
            <a:ext cx="2245995" cy="1601470"/>
          </a:xfrm>
          <a:prstGeom prst="foldedCorner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 anchor="t">
            <a:noAutofit/>
          </a:bodyPr>
          <a:p>
            <a:pPr>
              <a:lnSpc>
                <a:spcPct val="110000"/>
              </a:lnSpc>
            </a:pP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sym typeface="+mn-ea"/>
              </a:rPr>
              <a:t>组成比例的四个数，叫作比例的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项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sym typeface="+mn-ea"/>
              </a:rPr>
              <a:t>。</a:t>
            </a:r>
            <a:endParaRPr lang="zh-CN" altLang="en-US" sz="2800" b="1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1" name="Rectangle 18"/>
          <p:cNvSpPr/>
          <p:nvPr/>
        </p:nvSpPr>
        <p:spPr>
          <a:xfrm>
            <a:off x="965200" y="3257550"/>
            <a:ext cx="5513070" cy="60769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pPr defTabSz="685800" eaLnBrk="1" hangingPunct="1">
              <a:lnSpc>
                <a:spcPct val="120000"/>
              </a:lnSpc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如果把上面的比例写成分数形式：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2" name="对象 2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409690" y="3065145"/>
          <a:ext cx="14605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2" imgW="597535" imgH="406400" progId="Equation.KSEE3">
                  <p:embed/>
                </p:oleObj>
              </mc:Choice>
              <mc:Fallback>
                <p:oleObj name="" r:id="rId2" imgW="597535" imgH="406400" progId="Equation.KSEE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9690" y="3065145"/>
                        <a:ext cx="1460500" cy="992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8"/>
          <p:cNvSpPr/>
          <p:nvPr/>
        </p:nvSpPr>
        <p:spPr>
          <a:xfrm>
            <a:off x="1066165" y="4057650"/>
            <a:ext cx="679323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pPr defTabSz="685800" eaLnBrk="1" hangingPunct="1"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4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仍然是外项，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6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仍然是内项。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6096000" y="971550"/>
            <a:ext cx="2636520" cy="1814830"/>
            <a:chOff x="9960" y="1451"/>
            <a:chExt cx="4152" cy="2858"/>
          </a:xfrm>
        </p:grpSpPr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9960" y="1451"/>
              <a:ext cx="4153" cy="2799"/>
            </a:xfrm>
            <a:prstGeom prst="foldedCorner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>
              <a:solidFill>
                <a:schemeClr val="accent6">
                  <a:lumMod val="20000"/>
                  <a:lumOff val="80000"/>
                </a:schemeClr>
              </a:solidFill>
              <a:miter lim="800000"/>
            </a:ln>
          </p:spPr>
          <p:txBody>
            <a:bodyPr wrap="square" anchor="ctr">
              <a:no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zh-CN" altLang="en-US" sz="2800" b="1" dirty="0">
                  <a:latin typeface="宋体" panose="02010600030101010101" pitchFamily="2" charset="-122"/>
                  <a:cs typeface="宋体" panose="02010600030101010101" pitchFamily="2" charset="-122"/>
                </a:rPr>
                <a:t> </a:t>
              </a:r>
              <a:endParaRPr lang="zh-CN" altLang="en-US" sz="2800" b="1" dirty="0">
                <a:latin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9960" y="1451"/>
              <a:ext cx="3855" cy="285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800" b="1" dirty="0">
                  <a:latin typeface="楷体" panose="02010609060101010101" charset="-122"/>
                  <a:ea typeface="楷体" panose="02010609060101010101" charset="-122"/>
                  <a:cs typeface="宋体" panose="02010600030101010101" pitchFamily="2" charset="-122"/>
                  <a:sym typeface="+mn-ea"/>
                </a:rPr>
                <a:t>两端的两项叫</a:t>
              </a:r>
              <a:r>
                <a:rPr lang="zh-CN" altLang="en-US" sz="2800" b="1" dirty="0">
                  <a:latin typeface="楷体" panose="02010609060101010101" charset="-122"/>
                  <a:ea typeface="楷体" panose="02010609060101010101" charset="-122"/>
                  <a:sym typeface="+mn-ea"/>
                </a:rPr>
                <a:t>作</a:t>
              </a:r>
              <a:r>
                <a:rPr lang="zh-CN" altLang="en-US" sz="2800" b="1" dirty="0">
                  <a:latin typeface="楷体" panose="02010609060101010101" charset="-122"/>
                  <a:ea typeface="楷体" panose="02010609060101010101" charset="-122"/>
                  <a:cs typeface="宋体" panose="02010600030101010101" pitchFamily="2" charset="-122"/>
                  <a:sym typeface="+mn-ea"/>
                </a:rPr>
                <a:t>比例的</a:t>
              </a:r>
              <a:r>
                <a:rPr lang="zh-CN" altLang="en-US" sz="2800" b="1" dirty="0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  <a:cs typeface="宋体" panose="02010600030101010101" pitchFamily="2" charset="-122"/>
                  <a:sym typeface="+mn-ea"/>
                </a:rPr>
                <a:t>外项</a:t>
              </a:r>
              <a:r>
                <a:rPr lang="zh-CN" altLang="en-US" sz="2800" b="1" dirty="0">
                  <a:latin typeface="楷体" panose="02010609060101010101" charset="-122"/>
                  <a:ea typeface="楷体" panose="02010609060101010101" charset="-122"/>
                  <a:cs typeface="宋体" panose="02010600030101010101" pitchFamily="2" charset="-122"/>
                  <a:sym typeface="+mn-ea"/>
                </a:rPr>
                <a:t>，中间的两项叫</a:t>
              </a:r>
              <a:r>
                <a:rPr lang="zh-CN" altLang="en-US" sz="2800" b="1" dirty="0">
                  <a:latin typeface="楷体" panose="02010609060101010101" charset="-122"/>
                  <a:ea typeface="楷体" panose="02010609060101010101" charset="-122"/>
                  <a:sym typeface="+mn-ea"/>
                </a:rPr>
                <a:t>作</a:t>
              </a:r>
              <a:r>
                <a:rPr lang="zh-CN" altLang="en-US" sz="2800" b="1" dirty="0">
                  <a:latin typeface="楷体" panose="02010609060101010101" charset="-122"/>
                  <a:ea typeface="楷体" panose="02010609060101010101" charset="-122"/>
                  <a:cs typeface="宋体" panose="02010600030101010101" pitchFamily="2" charset="-122"/>
                  <a:sym typeface="+mn-ea"/>
                </a:rPr>
                <a:t>比例的</a:t>
              </a:r>
              <a:r>
                <a:rPr lang="zh-CN" altLang="en-US" sz="2800" b="1" dirty="0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  <a:cs typeface="宋体" panose="02010600030101010101" pitchFamily="2" charset="-122"/>
                  <a:sym typeface="+mn-ea"/>
                </a:rPr>
                <a:t>内项</a:t>
              </a:r>
              <a:r>
                <a:rPr lang="zh-CN" altLang="en-US" sz="2800" b="1" dirty="0">
                  <a:latin typeface="楷体" panose="02010609060101010101" charset="-122"/>
                  <a:ea typeface="楷体" panose="02010609060101010101" charset="-122"/>
                  <a:cs typeface="宋体" panose="02010600030101010101" pitchFamily="2" charset="-122"/>
                  <a:sym typeface="+mn-ea"/>
                </a:rPr>
                <a:t>。</a:t>
              </a:r>
              <a:endParaRPr lang="zh-CN" altLang="en-US" sz="2800" b="1" dirty="0">
                <a:latin typeface="楷体" panose="02010609060101010101" charset="-122"/>
                <a:ea typeface="楷体" panose="02010609060101010101" charset="-122"/>
                <a:cs typeface="宋体" panose="02010600030101010101" pitchFamily="2" charset="-122"/>
                <a:sym typeface="+mn-ea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ldLvl="0" animBg="1"/>
      <p:bldP spid="21" grpId="0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TextBox 8"/>
          <p:cNvSpPr txBox="1"/>
          <p:nvPr/>
        </p:nvSpPr>
        <p:spPr>
          <a:xfrm>
            <a:off x="1065530" y="530225"/>
            <a:ext cx="7515225" cy="112458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R="0" defTabSz="914400" eaLnBrk="1" hangingPunct="1">
              <a:lnSpc>
                <a:spcPct val="120000"/>
              </a:lnSpc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下面比例中两个外项的积和两个内项的积。比较一下，你能发现什么？</a:t>
            </a:r>
            <a:endParaRPr kumimoji="0" lang="zh-CN" altLang="en-US" sz="2800" b="1" kern="1200" cap="none" spc="0" normalizeH="0" baseline="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605156" y="1689332"/>
            <a:ext cx="4213224" cy="544829"/>
            <a:chOff x="2177523" y="2063601"/>
            <a:chExt cx="4428212" cy="605612"/>
          </a:xfrm>
        </p:grpSpPr>
        <p:sp>
          <p:nvSpPr>
            <p:cNvPr id="9" name="Rectangle 16"/>
            <p:cNvSpPr>
              <a:spLocks noChangeArrowheads="1"/>
            </p:cNvSpPr>
            <p:nvPr/>
          </p:nvSpPr>
          <p:spPr bwMode="auto">
            <a:xfrm>
              <a:off x="3005285" y="2063601"/>
              <a:ext cx="3600450" cy="580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4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: 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6 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＝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0 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0</a:t>
              </a:r>
              <a:endPara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文本框 19"/>
            <p:cNvSpPr txBox="1">
              <a:spLocks noChangeArrowheads="1"/>
            </p:cNvSpPr>
            <p:nvPr/>
          </p:nvSpPr>
          <p:spPr bwMode="auto">
            <a:xfrm>
              <a:off x="2177523" y="2089011"/>
              <a:ext cx="899658" cy="580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8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anose="02010609030101010101" charset="-122"/>
                  <a:cs typeface="Times New Roman" panose="02020603050405020304" pitchFamily="18" charset="0"/>
                </a:rPr>
                <a:t>  </a:t>
              </a:r>
              <a:endPara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4951730" y="1453515"/>
            <a:ext cx="2658110" cy="835660"/>
            <a:chOff x="2677042" y="258573"/>
            <a:chExt cx="2852804" cy="1019175"/>
          </a:xfrm>
        </p:grpSpPr>
        <p:sp>
          <p:nvSpPr>
            <p:cNvPr id="5" name="文本框 4"/>
            <p:cNvSpPr txBox="1">
              <a:spLocks noChangeArrowheads="1"/>
            </p:cNvSpPr>
            <p:nvPr/>
          </p:nvSpPr>
          <p:spPr bwMode="auto">
            <a:xfrm>
              <a:off x="2677042" y="503299"/>
              <a:ext cx="2852804" cy="6365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anose="02010609030101010101" charset="-122"/>
                  <a:cs typeface="Times New Roman" panose="02020603050405020304" pitchFamily="18" charset="0"/>
                </a:rPr>
                <a:t>  </a:t>
              </a:r>
              <a:endPara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对象 5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3973061" y="258573"/>
            <a:ext cx="1181100" cy="1019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1" imgW="470535" imgH="407035" progId="Equation.KSEE3">
                    <p:embed/>
                  </p:oleObj>
                </mc:Choice>
                <mc:Fallback>
                  <p:oleObj name="" r:id="rId1" imgW="470535" imgH="407035" progId="Equation.KSEE3">
                    <p:embed/>
                    <p:pic>
                      <p:nvPicPr>
                        <p:cNvPr id="0" name="对象 9">
                          <a:hlinkClick r:id="" action="ppaction://ole?verb=1"/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3061" y="258573"/>
                          <a:ext cx="1181100" cy="1019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文本框 9"/>
          <p:cNvSpPr txBox="1"/>
          <p:nvPr/>
        </p:nvSpPr>
        <p:spPr>
          <a:xfrm>
            <a:off x="772932" y="2339687"/>
            <a:ext cx="1612900" cy="52197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外项积：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2132330" y="2339687"/>
            <a:ext cx="228981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charset="-122"/>
                <a:cs typeface="Times New Roman" panose="02020603050405020304" pitchFamily="18" charset="0"/>
              </a:rPr>
              <a:t>2.4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anose="02010609030101010101" charset="-122"/>
                <a:cs typeface="Times New Roman" panose="02020603050405020304" pitchFamily="18" charset="0"/>
              </a:rPr>
              <a:t>×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charset="-122"/>
                <a:cs typeface="Times New Roman" panose="02020603050405020304" pitchFamily="18" charset="0"/>
              </a:rPr>
              <a:t>4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anose="02010609030101010101" charset="-122"/>
                <a:cs typeface="Times New Roman" panose="02020603050405020304" pitchFamily="18" charset="0"/>
              </a:rPr>
              <a:t>96</a:t>
            </a:r>
            <a:endParaRPr lang="en-US" altLang="zh-CN" sz="2800" b="1" dirty="0">
              <a:latin typeface="Times New Roman" panose="02020603050405020304" pitchFamily="18" charset="0"/>
              <a:ea typeface="楷体_GB2312" panose="02010609030101010101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2135142" y="2946899"/>
            <a:ext cx="2085267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  <a:cs typeface="Times New Roman" panose="02020603050405020304" pitchFamily="18" charset="0"/>
              </a:rPr>
              <a:t>1.6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anose="02010609030101010101" charset="-122"/>
                <a:cs typeface="Times New Roman" panose="02020603050405020304" pitchFamily="18" charset="0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  <a:cs typeface="Times New Roman" panose="02020603050405020304" pitchFamily="18" charset="0"/>
              </a:rPr>
              <a:t>6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anose="02010609030101010101" charset="-122"/>
                <a:cs typeface="Times New Roman" panose="02020603050405020304" pitchFamily="18" charset="0"/>
              </a:rPr>
              <a:t>96</a:t>
            </a:r>
            <a:endParaRPr lang="en-US" altLang="zh-CN" sz="2800" b="1" dirty="0">
              <a:latin typeface="Times New Roman" panose="02020603050405020304" pitchFamily="18" charset="0"/>
              <a:ea typeface="楷体_GB2312" panose="02010609030101010101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772932" y="2946899"/>
            <a:ext cx="1612900" cy="52197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内项积：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045729" y="2339687"/>
            <a:ext cx="1612900" cy="52197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外项积：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5014801" y="2946899"/>
            <a:ext cx="1612900" cy="52197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内项积：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" name="文本框 21"/>
          <p:cNvSpPr txBox="1">
            <a:spLocks noChangeArrowheads="1"/>
          </p:cNvSpPr>
          <p:nvPr/>
        </p:nvSpPr>
        <p:spPr bwMode="auto">
          <a:xfrm>
            <a:off x="6399530" y="2339687"/>
            <a:ext cx="193548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endParaRPr lang="en-US" altLang="zh-CN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/>
          <p:cNvSpPr txBox="1">
            <a:spLocks noChangeArrowheads="1"/>
          </p:cNvSpPr>
          <p:nvPr/>
        </p:nvSpPr>
        <p:spPr bwMode="auto">
          <a:xfrm>
            <a:off x="6399530" y="2946899"/>
            <a:ext cx="205359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431165" y="605790"/>
            <a:ext cx="633730" cy="687705"/>
            <a:chOff x="1080" y="1050"/>
            <a:chExt cx="998" cy="1083"/>
          </a:xfrm>
        </p:grpSpPr>
        <p:pic>
          <p:nvPicPr>
            <p:cNvPr id="17" name="图片 16" descr="图标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4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080" y="1050"/>
              <a:ext cx="999" cy="999"/>
            </a:xfrm>
            <a:prstGeom prst="rect">
              <a:avLst/>
            </a:prstGeom>
          </p:spPr>
        </p:pic>
        <p:sp>
          <p:nvSpPr>
            <p:cNvPr id="19" name="文本框 18"/>
            <p:cNvSpPr txBox="1"/>
            <p:nvPr>
              <p:custDataLst>
                <p:tags r:id="rId5"/>
              </p:custDataLst>
            </p:nvPr>
          </p:nvSpPr>
          <p:spPr>
            <a:xfrm>
              <a:off x="1200" y="1215"/>
              <a:ext cx="605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1015365" y="3638550"/>
            <a:ext cx="7565390" cy="872490"/>
            <a:chOff x="-828" y="330"/>
            <a:chExt cx="11914" cy="1374"/>
          </a:xfrm>
        </p:grpSpPr>
        <p:sp>
          <p:nvSpPr>
            <p:cNvPr id="9231" name="AutoShape 27"/>
            <p:cNvSpPr/>
            <p:nvPr>
              <p:custDataLst>
                <p:tags r:id="rId6"/>
              </p:custDataLst>
            </p:nvPr>
          </p:nvSpPr>
          <p:spPr>
            <a:xfrm>
              <a:off x="-828" y="570"/>
              <a:ext cx="10299" cy="840"/>
            </a:xfrm>
            <a:prstGeom prst="wedgeRoundRectCallout">
              <a:avLst>
                <a:gd name="adj1" fmla="val 55388"/>
                <a:gd name="adj2" fmla="val 25000"/>
                <a:gd name="adj3" fmla="val 16667"/>
              </a:avLst>
            </a:prstGeom>
            <a:solidFill>
              <a:srgbClr val="FFFFFF"/>
            </a:solidFill>
            <a:ln w="19050" cap="flat" cmpd="sng">
              <a:solidFill>
                <a:srgbClr val="3399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>
                <a:lnSpc>
                  <a:spcPct val="100000"/>
                </a:lnSpc>
              </a:pPr>
              <a:r>
                <a:rPr lang="zh-CN" altLang="en-US" sz="2800" b="1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  <a:sym typeface="Arial" panose="020B0604020202020204" pitchFamily="34" charset="0"/>
                </a:rPr>
                <a:t>我发现两个外项的积等于两个内项的积。</a:t>
              </a:r>
              <a:endParaRPr lang="zh-CN" altLang="en-US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endParaRPr>
            </a:p>
          </p:txBody>
        </p:sp>
        <p:pic>
          <p:nvPicPr>
            <p:cNvPr id="28" name="图片 27" descr="E:\桌面\新画人物图\女01 11拷贝.png女01 11拷贝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8"/>
            <a:srcRect l="3151" t="-30" r="3151" b="30"/>
            <a:stretch>
              <a:fillRect/>
            </a:stretch>
          </p:blipFill>
          <p:spPr>
            <a:xfrm>
              <a:off x="9995" y="330"/>
              <a:ext cx="1091" cy="1374"/>
            </a:xfrm>
            <a:prstGeom prst="rect">
              <a:avLst/>
            </a:prstGeom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21" grpId="0"/>
      <p:bldP spid="15" grpId="0"/>
      <p:bldP spid="11" grpId="0"/>
      <p:bldP spid="22" grpId="0"/>
      <p:bldP spid="16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533400" y="744220"/>
            <a:ext cx="61722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你能举一个例子，验证你的发现吗？</a:t>
            </a:r>
            <a:endParaRPr 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>
            <p:custDataLst>
              <p:tags r:id="rId2"/>
            </p:custDataLst>
          </p:nvPr>
        </p:nvSpPr>
        <p:spPr>
          <a:xfrm>
            <a:off x="1219172" y="1438910"/>
            <a:ext cx="232219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32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algn="l"/>
            <a:r>
              <a:rPr lang="en-US" altLang="zh-CN" sz="2800" dirty="0">
                <a:ea typeface="黑体" panose="02010609060101010101" pitchFamily="2" charset="-122"/>
              </a:rPr>
              <a:t>3</a:t>
            </a:r>
            <a:r>
              <a:rPr lang="en-US" altLang="zh-CN" sz="2800" dirty="0"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dirty="0">
                <a:ea typeface="黑体" panose="02010609060101010101" pitchFamily="2" charset="-122"/>
              </a:rPr>
              <a:t>12</a:t>
            </a:r>
            <a:r>
              <a:rPr lang="zh-CN" altLang="en-US" sz="2800" dirty="0">
                <a:ea typeface="黑体" panose="02010609060101010101" pitchFamily="2" charset="-122"/>
              </a:rPr>
              <a:t>＝</a:t>
            </a:r>
            <a:r>
              <a:rPr lang="en-US" altLang="zh-CN" sz="2800" dirty="0">
                <a:ea typeface="黑体" panose="02010609060101010101" pitchFamily="2" charset="-122"/>
              </a:rPr>
              <a:t>4</a:t>
            </a:r>
            <a:r>
              <a:rPr lang="en-US" altLang="zh-CN" sz="2800" dirty="0"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dirty="0">
                <a:ea typeface="黑体" panose="02010609060101010101" pitchFamily="2" charset="-122"/>
              </a:rPr>
              <a:t>16</a:t>
            </a:r>
            <a:endParaRPr lang="en-US" altLang="zh-CN" sz="2800" dirty="0">
              <a:ea typeface="黑体" panose="02010609060101010101" pitchFamily="2" charset="-122"/>
            </a:endParaRPr>
          </a:p>
        </p:txBody>
      </p:sp>
      <p:sp>
        <p:nvSpPr>
          <p:cNvPr id="10" name="文本框 9"/>
          <p:cNvSpPr txBox="1"/>
          <p:nvPr>
            <p:custDataLst>
              <p:tags r:id="rId3"/>
            </p:custDataLst>
          </p:nvPr>
        </p:nvSpPr>
        <p:spPr>
          <a:xfrm>
            <a:off x="772932" y="2188557"/>
            <a:ext cx="1612900" cy="52197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外项积：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文本框 13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132330" y="2188557"/>
            <a:ext cx="228981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anose="02010609030101010101" charset="-122"/>
                <a:cs typeface="Times New Roman" panose="02020603050405020304" pitchFamily="18" charset="0"/>
              </a:rPr>
              <a:t>×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charset="-122"/>
                <a:cs typeface="Times New Roman" panose="02020603050405020304" pitchFamily="18" charset="0"/>
              </a:rPr>
              <a:t>16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anose="02010609030101010101" charset="-122"/>
                <a:cs typeface="Times New Roman" panose="02020603050405020304" pitchFamily="18" charset="0"/>
              </a:rPr>
              <a:t>48</a:t>
            </a:r>
            <a:endParaRPr lang="en-US" altLang="zh-CN" sz="2800" b="1" dirty="0">
              <a:latin typeface="Times New Roman" panose="02020603050405020304" pitchFamily="18" charset="0"/>
              <a:ea typeface="楷体_GB2312" panose="02010609030101010101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135142" y="2800985"/>
            <a:ext cx="2085267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  <a:cs typeface="Times New Roman" panose="02020603050405020304" pitchFamily="18" charset="0"/>
              </a:rPr>
              <a:t>12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anose="02010609030101010101" charset="-122"/>
                <a:cs typeface="Times New Roman" panose="02020603050405020304" pitchFamily="18" charset="0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anose="02010609030101010101" charset="-122"/>
                <a:cs typeface="Times New Roman" panose="02020603050405020304" pitchFamily="18" charset="0"/>
              </a:rPr>
              <a:t>48</a:t>
            </a:r>
            <a:endParaRPr lang="en-US" altLang="zh-CN" sz="2800" b="1" dirty="0">
              <a:latin typeface="Times New Roman" panose="02020603050405020304" pitchFamily="18" charset="0"/>
              <a:ea typeface="楷体_GB2312" panose="02010609030101010101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>
            <p:custDataLst>
              <p:tags r:id="rId6"/>
            </p:custDataLst>
          </p:nvPr>
        </p:nvSpPr>
        <p:spPr>
          <a:xfrm>
            <a:off x="772932" y="2800985"/>
            <a:ext cx="1612900" cy="52197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内项积：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>
            <p:custDataLst>
              <p:tags r:id="rId7"/>
            </p:custDataLst>
          </p:nvPr>
        </p:nvSpPr>
        <p:spPr>
          <a:xfrm>
            <a:off x="4739005" y="1438910"/>
            <a:ext cx="28911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algn="l"/>
            <a:r>
              <a:rPr lang="en-US" altLang="zh-CN" sz="2800" dirty="0">
                <a:ea typeface="黑体" panose="02010609060101010101" pitchFamily="2" charset="-122"/>
              </a:rPr>
              <a:t>5.1</a:t>
            </a:r>
            <a:r>
              <a:rPr lang="en-US" altLang="zh-CN" sz="2800" dirty="0"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dirty="0">
                <a:ea typeface="黑体" panose="02010609060101010101" pitchFamily="2" charset="-122"/>
              </a:rPr>
              <a:t>1.7</a:t>
            </a:r>
            <a:r>
              <a:rPr lang="zh-CN" altLang="en-US" sz="2800" dirty="0">
                <a:ea typeface="黑体" panose="02010609060101010101" pitchFamily="2" charset="-122"/>
              </a:rPr>
              <a:t>＝</a:t>
            </a:r>
            <a:r>
              <a:rPr lang="en-US" altLang="zh-CN" sz="2800" dirty="0">
                <a:ea typeface="黑体" panose="02010609060101010101" pitchFamily="2" charset="-122"/>
              </a:rPr>
              <a:t>21</a:t>
            </a:r>
            <a:r>
              <a:rPr lang="en-US" altLang="zh-CN" sz="2800" dirty="0"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dirty="0">
                <a:ea typeface="黑体" panose="02010609060101010101" pitchFamily="2" charset="-122"/>
              </a:rPr>
              <a:t>7</a:t>
            </a:r>
            <a:endParaRPr lang="en-US" altLang="zh-CN" sz="2800" dirty="0">
              <a:ea typeface="黑体" panose="02010609060101010101" pitchFamily="2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8"/>
            </p:custDataLst>
          </p:nvPr>
        </p:nvSpPr>
        <p:spPr>
          <a:xfrm>
            <a:off x="4508637" y="2188557"/>
            <a:ext cx="1612900" cy="52197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外项积：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5868035" y="2188557"/>
            <a:ext cx="275907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charset="-122"/>
                <a:cs typeface="Times New Roman" panose="02020603050405020304" pitchFamily="18" charset="0"/>
              </a:rPr>
              <a:t>5.1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anose="02010609030101010101" charset="-122"/>
                <a:cs typeface="Times New Roman" panose="02020603050405020304" pitchFamily="18" charset="0"/>
              </a:rPr>
              <a:t>×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charset="-122"/>
                <a:cs typeface="Times New Roman" panose="02020603050405020304" pitchFamily="18" charset="0"/>
              </a:rPr>
              <a:t>7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anose="02010609030101010101" charset="-122"/>
                <a:cs typeface="Times New Roman" panose="02020603050405020304" pitchFamily="18" charset="0"/>
              </a:rPr>
              <a:t>35.7</a:t>
            </a:r>
            <a:endParaRPr lang="en-US" altLang="zh-CN" sz="2800" b="1" dirty="0">
              <a:latin typeface="Times New Roman" panose="02020603050405020304" pitchFamily="18" charset="0"/>
              <a:ea typeface="楷体_GB2312" panose="02010609030101010101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944235" y="2800985"/>
            <a:ext cx="263525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  <a:cs typeface="Times New Roman" panose="02020603050405020304" pitchFamily="18" charset="0"/>
              </a:rPr>
              <a:t>1.7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anose="02010609030101010101" charset="-122"/>
                <a:cs typeface="Times New Roman" panose="02020603050405020304" pitchFamily="18" charset="0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  <a:cs typeface="Times New Roman" panose="02020603050405020304" pitchFamily="18" charset="0"/>
              </a:rPr>
              <a:t>2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anose="02010609030101010101" charset="-122"/>
                <a:cs typeface="Times New Roman" panose="02020603050405020304" pitchFamily="18" charset="0"/>
              </a:rPr>
              <a:t>35.7</a:t>
            </a:r>
            <a:endParaRPr lang="en-US" altLang="zh-CN" sz="2800" b="1" dirty="0">
              <a:latin typeface="Times New Roman" panose="02020603050405020304" pitchFamily="18" charset="0"/>
              <a:ea typeface="楷体_GB2312" panose="02010609030101010101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>
            <p:custDataLst>
              <p:tags r:id="rId11"/>
            </p:custDataLst>
          </p:nvPr>
        </p:nvSpPr>
        <p:spPr>
          <a:xfrm>
            <a:off x="4582297" y="2800985"/>
            <a:ext cx="1612900" cy="52197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内项积：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>
            <p:custDataLst>
              <p:tags r:id="rId12"/>
            </p:custDataLst>
          </p:nvPr>
        </p:nvSpPr>
        <p:spPr>
          <a:xfrm>
            <a:off x="533400" y="3633470"/>
            <a:ext cx="8103235" cy="953135"/>
          </a:xfrm>
          <a:prstGeom prst="rect">
            <a:avLst/>
          </a:prstGeom>
          <a:solidFill>
            <a:srgbClr val="FEEEBF"/>
          </a:solidFill>
        </p:spPr>
        <p:txBody>
          <a:bodyPr wrap="square" rtlCol="0" anchor="t">
            <a:spAutoFit/>
          </a:bodyPr>
          <a:p>
            <a:pPr>
              <a:lnSpc>
                <a:spcPct val="100000"/>
              </a:lnSpc>
            </a:pPr>
            <a:r>
              <a:rPr lang="en-US" altLang="zh-CN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    </a:t>
            </a:r>
            <a:r>
              <a:rPr lang="zh-CN" altLang="en-US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在比例里，两个外项的积等于两个内项的积，这叫作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比例的基本性质。</a:t>
            </a:r>
            <a:endParaRPr lang="zh-CN" altLang="en-US" sz="2800" b="1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  <p:bldP spid="14" grpId="0"/>
      <p:bldP spid="21" grpId="0"/>
      <p:bldP spid="15" grpId="0"/>
      <p:bldP spid="2" grpId="0"/>
      <p:bldP spid="3" grpId="0"/>
      <p:bldP spid="4" grpId="0"/>
      <p:bldP spid="7" grpId="0"/>
      <p:bldP spid="6" grpId="0"/>
      <p:bldP spid="12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" name="组合 3"/>
          <p:cNvGrpSpPr/>
          <p:nvPr/>
        </p:nvGrpSpPr>
        <p:grpSpPr>
          <a:xfrm>
            <a:off x="1295400" y="209550"/>
            <a:ext cx="5945505" cy="1057910"/>
            <a:chOff x="2040" y="330"/>
            <a:chExt cx="9363" cy="1666"/>
          </a:xfrm>
        </p:grpSpPr>
        <p:sp>
          <p:nvSpPr>
            <p:cNvPr id="9231" name="AutoShape 27"/>
            <p:cNvSpPr/>
            <p:nvPr/>
          </p:nvSpPr>
          <p:spPr>
            <a:xfrm>
              <a:off x="2160" y="681"/>
              <a:ext cx="7501" cy="840"/>
            </a:xfrm>
            <a:prstGeom prst="wedgeRoundRectCallout">
              <a:avLst>
                <a:gd name="adj1" fmla="val 56026"/>
                <a:gd name="adj2" fmla="val -952"/>
                <a:gd name="adj3" fmla="val 16667"/>
              </a:avLst>
            </a:prstGeom>
            <a:solidFill>
              <a:srgbClr val="FFFFFF"/>
            </a:solidFill>
            <a:ln w="19050" cap="flat" cmpd="sng">
              <a:solidFill>
                <a:srgbClr val="3399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just"/>
              <a:endParaRPr lang="en-US" altLang="zh-CN" sz="2000" b="1" dirty="0">
                <a:solidFill>
                  <a:srgbClr val="3399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endParaRPr lang="en-US" altLang="zh-CN" sz="2000" b="1" dirty="0">
                <a:solidFill>
                  <a:srgbClr val="3399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32" name="矩形 2"/>
            <p:cNvSpPr/>
            <p:nvPr/>
          </p:nvSpPr>
          <p:spPr>
            <a:xfrm>
              <a:off x="2040" y="570"/>
              <a:ext cx="7705" cy="95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>
                <a:lnSpc>
                  <a:spcPct val="120000"/>
                </a:lnSpc>
              </a:pPr>
              <a:r>
                <a:rPr lang="zh-CN" altLang="en-US" sz="2800" b="1" dirty="0">
                  <a:latin typeface="楷体" panose="02010609060101010101" charset="-122"/>
                  <a:ea typeface="楷体" panose="02010609060101010101" charset="-122"/>
                </a:rPr>
                <a:t>你能用字母表示这个性质吗？</a:t>
              </a:r>
              <a:endParaRPr lang="zh-CN" altLang="en-US" sz="2800" b="1" dirty="0">
                <a:latin typeface="楷体" panose="02010609060101010101" charset="-122"/>
                <a:ea typeface="楷体" panose="02010609060101010101" charset="-122"/>
              </a:endParaRPr>
            </a:p>
          </p:txBody>
        </p:sp>
        <p:pic>
          <p:nvPicPr>
            <p:cNvPr id="2" name="图片 1" descr="书本 拷贝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2"/>
            <a:stretch>
              <a:fillRect/>
            </a:stretch>
          </p:blipFill>
          <p:spPr>
            <a:xfrm>
              <a:off x="10080" y="330"/>
              <a:ext cx="1323" cy="1666"/>
            </a:xfrm>
            <a:prstGeom prst="rect">
              <a:avLst/>
            </a:prstGeom>
          </p:spPr>
        </p:pic>
      </p:grpSp>
      <p:grpSp>
        <p:nvGrpSpPr>
          <p:cNvPr id="7" name="Group 48"/>
          <p:cNvGrpSpPr/>
          <p:nvPr/>
        </p:nvGrpSpPr>
        <p:grpSpPr>
          <a:xfrm>
            <a:off x="89495" y="1123709"/>
            <a:ext cx="4722372" cy="2263223"/>
            <a:chOff x="1587" y="2891"/>
            <a:chExt cx="3966" cy="1899"/>
          </a:xfrm>
        </p:grpSpPr>
        <p:grpSp>
          <p:nvGrpSpPr>
            <p:cNvPr id="12305" name="Group 47"/>
            <p:cNvGrpSpPr/>
            <p:nvPr/>
          </p:nvGrpSpPr>
          <p:grpSpPr>
            <a:xfrm>
              <a:off x="1587" y="2891"/>
              <a:ext cx="3966" cy="1899"/>
              <a:chOff x="1587" y="2892"/>
              <a:chExt cx="3966" cy="1899"/>
            </a:xfrm>
          </p:grpSpPr>
          <p:sp>
            <p:nvSpPr>
              <p:cNvPr id="9" name="Rectangle 6"/>
              <p:cNvSpPr>
                <a:spLocks noChangeArrowheads="1"/>
              </p:cNvSpPr>
              <p:nvPr/>
            </p:nvSpPr>
            <p:spPr bwMode="auto">
              <a:xfrm>
                <a:off x="1587" y="2892"/>
                <a:ext cx="3966" cy="11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p>
                <a:pPr>
                  <a:lnSpc>
                    <a:spcPct val="150000"/>
                  </a:lnSpc>
                </a:pPr>
                <a:r>
                  <a:rPr lang="zh-CN" altLang="en-US" sz="2800" b="1" dirty="0">
                    <a:latin typeface="宋体" panose="02010600030101010101" pitchFamily="2" charset="-122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用字母表示比例的基本性质：</a:t>
                </a:r>
                <a:endPara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             a</a:t>
                </a:r>
                <a:r>
                  <a:rPr lang="en-US" altLang="zh-CN" sz="2800" dirty="0">
                    <a:latin typeface="楷体" panose="02010609060101010101" charset="-122"/>
                    <a:ea typeface="楷体" panose="02010609060101010101" charset="-122"/>
                    <a:sym typeface="+mn-ea"/>
                  </a:rPr>
                  <a:t>∶</a:t>
                </a:r>
                <a:r>
                  <a:rPr lang="en-US" altLang="zh-CN" sz="28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b</a:t>
                </a:r>
                <a:r>
                  <a:rPr lang="zh-CN" alt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＝</a:t>
                </a:r>
                <a:r>
                  <a:rPr lang="en-US" altLang="zh-CN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c</a:t>
                </a:r>
                <a:r>
                  <a:rPr lang="en-US" altLang="zh-CN" sz="2800" dirty="0">
                    <a:latin typeface="楷体" panose="02010609060101010101" charset="-122"/>
                    <a:ea typeface="楷体" panose="02010609060101010101" charset="-122"/>
                    <a:sym typeface="+mn-ea"/>
                  </a:rPr>
                  <a:t>∶</a:t>
                </a:r>
                <a:r>
                  <a:rPr lang="en-US" altLang="zh-CN" sz="28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d</a:t>
                </a:r>
                <a:r>
                  <a:rPr lang="en-US" altLang="zh-CN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endParaRPr lang="en-US" altLang="zh-CN" sz="2800" b="1" i="1" dirty="0">
                  <a:latin typeface="Times New Roman" panose="02020603050405020304" pitchFamily="18" charset="0"/>
                  <a:ea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graphicFrame>
            <p:nvGraphicFramePr>
              <p:cNvPr id="12309" name="Object 8"/>
              <p:cNvGraphicFramePr>
                <a:graphicFrameLocks noChangeAspect="1"/>
              </p:cNvGraphicFramePr>
              <p:nvPr/>
            </p:nvGraphicFramePr>
            <p:xfrm>
              <a:off x="2792" y="4126"/>
              <a:ext cx="337" cy="6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7" name="" r:id="rId3" imgW="152400" imgH="405765" progId="Equation.DSMT4">
                      <p:embed/>
                    </p:oleObj>
                  </mc:Choice>
                  <mc:Fallback>
                    <p:oleObj name="" r:id="rId3" imgW="152400" imgH="405765" progId="Equation.DSMT4">
                      <p:embed/>
                      <p:pic>
                        <p:nvPicPr>
                          <p:cNvPr id="0" name="图片 3076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792" y="4126"/>
                            <a:ext cx="337" cy="66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10" name="Object 7"/>
              <p:cNvGraphicFramePr>
                <a:graphicFrameLocks noChangeAspect="1"/>
              </p:cNvGraphicFramePr>
              <p:nvPr/>
            </p:nvGraphicFramePr>
            <p:xfrm>
              <a:off x="3788" y="4116"/>
              <a:ext cx="266" cy="6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8" name="" r:id="rId5" imgW="165100" imgH="405765" progId="Equation.DSMT4">
                      <p:embed/>
                    </p:oleObj>
                  </mc:Choice>
                  <mc:Fallback>
                    <p:oleObj name="" r:id="rId5" imgW="165100" imgH="405765" progId="Equation.DSMT4">
                      <p:embed/>
                      <p:pic>
                        <p:nvPicPr>
                          <p:cNvPr id="0" name="图片 3077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788" y="4116"/>
                            <a:ext cx="266" cy="66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11" name="Rectangle 13"/>
              <p:cNvSpPr/>
              <p:nvPr/>
            </p:nvSpPr>
            <p:spPr>
              <a:xfrm>
                <a:off x="3089" y="4276"/>
                <a:ext cx="752" cy="43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>
                <a:spAutoFit/>
              </a:bodyPr>
              <a:p>
                <a:r>
                  <a:rPr lang="en-US" altLang="zh-CN" sz="2800" b="1" dirty="0">
                    <a:latin typeface="Times New Roman" panose="02020603050405020304" pitchFamily="18" charset="0"/>
                    <a:sym typeface="Times New Roman" panose="02020603050405020304" pitchFamily="18" charset="0"/>
                  </a:rPr>
                  <a:t>  ＝</a:t>
                </a:r>
                <a:r>
                  <a:rPr lang="zh-CN" altLang="en-US" sz="2800" b="1" dirty="0">
                    <a:latin typeface="Times New Roman" panose="02020603050405020304" pitchFamily="18" charset="0"/>
                    <a:sym typeface="Times New Roman" panose="02020603050405020304" pitchFamily="18" charset="0"/>
                  </a:rPr>
                  <a:t>  </a:t>
                </a: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12312" name="Text Box 16"/>
              <p:cNvSpPr txBox="1"/>
              <p:nvPr/>
            </p:nvSpPr>
            <p:spPr>
              <a:xfrm rot="10765667" flipV="1">
                <a:off x="2072" y="4301"/>
                <a:ext cx="404" cy="43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r>
                  <a:rPr lang="zh-CN" altLang="en-US" sz="2800" b="1" dirty="0">
                    <a:latin typeface="Times New Roman" panose="02020603050405020304" pitchFamily="18" charset="0"/>
                    <a:sym typeface="Times New Roman" panose="02020603050405020304" pitchFamily="18" charset="0"/>
                  </a:rPr>
                  <a:t>或</a:t>
                </a:r>
                <a:endParaRPr lang="zh-CN" altLang="en-US" sz="2800" b="1" dirty="0">
                  <a:latin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  <p:sp>
          <p:nvSpPr>
            <p:cNvPr id="12306" name="Line 9"/>
            <p:cNvSpPr/>
            <p:nvPr/>
          </p:nvSpPr>
          <p:spPr>
            <a:xfrm>
              <a:off x="3229" y="4343"/>
              <a:ext cx="520" cy="31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ysDot"/>
              <a:headEnd type="triangle" w="med" len="med"/>
              <a:tailEnd type="triangle" w="med" len="med"/>
            </a:ln>
          </p:spPr>
        </p:sp>
        <p:sp>
          <p:nvSpPr>
            <p:cNvPr id="12307" name="Line 10"/>
            <p:cNvSpPr/>
            <p:nvPr/>
          </p:nvSpPr>
          <p:spPr>
            <a:xfrm flipV="1">
              <a:off x="3202" y="4343"/>
              <a:ext cx="520" cy="31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ysDot"/>
              <a:headEnd type="triangle" w="med" len="med"/>
              <a:tailEnd type="triangle" w="med" len="med"/>
            </a:ln>
          </p:spPr>
        </p:sp>
      </p:grpSp>
      <p:sp>
        <p:nvSpPr>
          <p:cNvPr id="22" name="Text Box 62"/>
          <p:cNvSpPr txBox="1"/>
          <p:nvPr/>
        </p:nvSpPr>
        <p:spPr>
          <a:xfrm>
            <a:off x="3716655" y="2519045"/>
            <a:ext cx="1254125" cy="521970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sym typeface="Times New Roman" panose="02020603050405020304" pitchFamily="18" charset="0"/>
              </a:rPr>
              <a:t>ad</a:t>
            </a:r>
            <a:r>
              <a:rPr lang="zh-CN" altLang="en-US" sz="2800" b="1" dirty="0">
                <a:latin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800" b="1" i="1" dirty="0">
                <a:latin typeface="Times New Roman" panose="02020603050405020304" pitchFamily="18" charset="0"/>
                <a:sym typeface="Times New Roman" panose="02020603050405020304" pitchFamily="18" charset="0"/>
              </a:rPr>
              <a:t>bc</a:t>
            </a:r>
            <a:endParaRPr lang="en-US" altLang="zh-CN" sz="2800" b="1" i="1" dirty="0"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1" name="右大括号 38"/>
          <p:cNvSpPr/>
          <p:nvPr/>
        </p:nvSpPr>
        <p:spPr>
          <a:xfrm>
            <a:off x="3500755" y="2107565"/>
            <a:ext cx="215900" cy="1344613"/>
          </a:xfrm>
          <a:prstGeom prst="rightBrace">
            <a:avLst>
              <a:gd name="adj1" fmla="val 57608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/>
          <a:p>
            <a:pPr>
              <a:lnSpc>
                <a:spcPct val="120000"/>
              </a:lnSpc>
            </a:pPr>
            <a:endParaRPr lang="zh-CN" altLang="en-US" sz="2600" b="1" dirty="0"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74700" y="3867150"/>
            <a:ext cx="3101975" cy="4603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p>
            <a:r>
              <a:rPr lang="en-US" altLang="zh-CN" sz="2400" b="1" i="1" dirty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400" b="1" i="1" dirty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b</a:t>
            </a:r>
            <a:r>
              <a:rPr lang="zh-CN" altLang="en-US" sz="2400" b="1" i="1" dirty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</a:t>
            </a:r>
            <a:r>
              <a:rPr lang="zh-CN" altLang="en-US" sz="2400" b="1" i="1" dirty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d</a:t>
            </a:r>
            <a:r>
              <a:rPr lang="zh-CN" altLang="en-US" sz="2400" b="1" dirty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均不为 </a:t>
            </a:r>
            <a:r>
              <a:rPr lang="en-US" altLang="zh-CN" sz="2400" b="1" i="1" dirty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0</a:t>
            </a:r>
            <a:endParaRPr lang="en-US" altLang="zh-CN" sz="2400" b="1" i="1" dirty="0">
              <a:gradFill>
                <a:gsLst>
                  <a:gs pos="0">
                    <a:srgbClr val="FE4444"/>
                  </a:gs>
                  <a:gs pos="100000">
                    <a:srgbClr val="832B2B"/>
                  </a:gs>
                </a:gsLst>
                <a:lin scaled="0"/>
              </a:gra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105400" y="1733550"/>
            <a:ext cx="3649345" cy="2675255"/>
          </a:xfrm>
          <a:prstGeom prst="rect">
            <a:avLst/>
          </a:prstGeom>
          <a:solidFill>
            <a:schemeClr val="accent5">
              <a:lumMod val="90000"/>
            </a:schemeClr>
          </a:solidFill>
          <a:ln>
            <a:solidFill>
              <a:schemeClr val="accent5">
                <a:lumMod val="90000"/>
              </a:schemeClr>
            </a:solidFill>
          </a:ln>
        </p:spPr>
        <p:txBody>
          <a:bodyPr wrap="square" rtlCol="0" anchor="t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反过来，四个不为0的数，如果其中两个数的乘积和另外两个数的乘积相等，这四个数就可以组成比例。</a:t>
            </a:r>
            <a:endParaRPr lang="zh-CN" altLang="en-US" sz="2800" b="1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1" grpId="0" bldLvl="0" animBg="1"/>
      <p:bldP spid="3" grpId="0" bldLvl="0" animBg="1"/>
      <p:bldP spid="5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1905"/>
            <a:ext cx="1435735" cy="531495"/>
          </a:xfrm>
          <a:prstGeom prst="rect">
            <a:avLst/>
          </a:prstGeom>
        </p:spPr>
      </p:pic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20370" y="26670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巩固运用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TextBox 8"/>
          <p:cNvSpPr txBox="1"/>
          <p:nvPr/>
        </p:nvSpPr>
        <p:spPr>
          <a:xfrm>
            <a:off x="331788" y="895033"/>
            <a:ext cx="7800975" cy="521970"/>
          </a:xfrm>
          <a:prstGeom prst="rect">
            <a:avLst/>
          </a:prstGeom>
          <a:noFill/>
        </p:spPr>
        <p:txBody>
          <a:bodyPr>
            <a:spAutoFit/>
          </a:bodyPr>
          <a:p>
            <a:pPr marR="0" defTabSz="914400" eaLnBrk="1" hangingPunct="1">
              <a:buClrTx/>
              <a:buSzTx/>
              <a:buFont typeface="Arial" panose="020B0604020202020204" pitchFamily="34" charset="0"/>
              <a:defRPr/>
            </a:pPr>
            <a:r>
              <a:rPr kumimoji="0" lang="en-US" altLang="zh-CN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判断下面哪组中的两个比可以组成比例。</a:t>
            </a:r>
            <a:endParaRPr kumimoji="0" lang="zh-CN" altLang="en-US" sz="2800" b="1" kern="1200" cap="none" spc="0" normalizeH="0" baseline="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87" name="Text Box 13"/>
          <p:cNvSpPr txBox="1"/>
          <p:nvPr/>
        </p:nvSpPr>
        <p:spPr>
          <a:xfrm>
            <a:off x="752793" y="1612265"/>
            <a:ext cx="3241675" cy="52197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800" dirty="0"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zh-CN" sz="2800" dirty="0"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762443" y="2183765"/>
            <a:ext cx="18002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buFont typeface="Arial" panose="020B0604020202020204" pitchFamily="34" charset="0"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×5＝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27"/>
          <p:cNvSpPr/>
          <p:nvPr/>
        </p:nvSpPr>
        <p:spPr>
          <a:xfrm>
            <a:off x="1762443" y="2826703"/>
            <a:ext cx="18002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buFont typeface="Arial" panose="020B0604020202020204" pitchFamily="34" charset="0"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×8＝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27"/>
          <p:cNvSpPr/>
          <p:nvPr/>
        </p:nvSpPr>
        <p:spPr>
          <a:xfrm>
            <a:off x="1279843" y="3545840"/>
            <a:ext cx="281146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不能组成比例</a:t>
            </a:r>
            <a:endParaRPr lang="zh-CN" altLang="en-US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6391" name="Text Box 13"/>
          <p:cNvSpPr txBox="1"/>
          <p:nvPr/>
        </p:nvSpPr>
        <p:spPr>
          <a:xfrm>
            <a:off x="4404043" y="1612265"/>
            <a:ext cx="4618037" cy="52197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</a:t>
            </a:r>
            <a:r>
              <a:rPr lang="en-US" altLang="zh-CN" sz="2800" dirty="0"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5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800" dirty="0"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27"/>
          <p:cNvSpPr/>
          <p:nvPr/>
        </p:nvSpPr>
        <p:spPr>
          <a:xfrm>
            <a:off x="5459730" y="2183765"/>
            <a:ext cx="248761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buFont typeface="Arial" panose="020B0604020202020204" pitchFamily="34" charset="0"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×50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27"/>
          <p:cNvSpPr/>
          <p:nvPr/>
        </p:nvSpPr>
        <p:spPr>
          <a:xfrm>
            <a:off x="5459730" y="2826703"/>
            <a:ext cx="2692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buFont typeface="Arial" panose="020B0604020202020204" pitchFamily="34" charset="0"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5×4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27"/>
          <p:cNvSpPr/>
          <p:nvPr/>
        </p:nvSpPr>
        <p:spPr>
          <a:xfrm>
            <a:off x="5135880" y="3545840"/>
            <a:ext cx="281146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 eaLnBrk="1" hangingPunct="1">
              <a:buClrTx/>
              <a:buSzTx/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可以组成比例</a:t>
            </a:r>
            <a:endParaRPr lang="zh-CN" altLang="en-US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772410" y="260350"/>
            <a:ext cx="359918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39  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做一做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7410" name="Text Box 7"/>
          <p:cNvSpPr txBox="1"/>
          <p:nvPr/>
        </p:nvSpPr>
        <p:spPr>
          <a:xfrm>
            <a:off x="228283" y="562928"/>
            <a:ext cx="3654425" cy="52197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latin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en-US" altLang="zh-CN" sz="2800" b="1" dirty="0">
                <a:latin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lang="zh-CN" altLang="en-US" sz="2800" b="1" dirty="0">
                <a:latin typeface="宋体" panose="02010600030101010101" pitchFamily="2" charset="-122"/>
                <a:cs typeface="宋体" panose="02010600030101010101" pitchFamily="2" charset="-122"/>
              </a:rPr>
              <a:t>和</a:t>
            </a:r>
            <a:endParaRPr lang="en-US" altLang="zh-CN" sz="2800" b="1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7411" name="Text Box 8"/>
          <p:cNvSpPr txBox="1"/>
          <p:nvPr/>
        </p:nvSpPr>
        <p:spPr>
          <a:xfrm>
            <a:off x="4528185" y="563245"/>
            <a:ext cx="3863340" cy="521970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2∶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  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412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71600" y="289560"/>
          <a:ext cx="805180" cy="951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343535" imgH="407035" progId="Equation.KSEE3">
                  <p:embed/>
                </p:oleObj>
              </mc:Choice>
              <mc:Fallback>
                <p:oleObj name="" r:id="rId1" imgW="343535" imgH="407035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71600" y="289560"/>
                        <a:ext cx="805180" cy="951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010400" y="316230"/>
          <a:ext cx="78295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316865" imgH="405765" progId="Equation.DSMT4">
                  <p:embed/>
                </p:oleObj>
              </mc:Choice>
              <mc:Fallback>
                <p:oleObj name="" r:id="rId3" imgW="316865" imgH="405765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10400" y="316230"/>
                        <a:ext cx="782955" cy="1000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56230" y="316230"/>
          <a:ext cx="783590" cy="925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343535" imgH="407035" progId="Equation.KSEE3">
                  <p:embed/>
                </p:oleObj>
              </mc:Choice>
              <mc:Fallback>
                <p:oleObj name="" r:id="rId5" imgW="343535" imgH="407035" progId="Equation.KSEE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56230" y="316230"/>
                        <a:ext cx="783590" cy="9251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183630" y="361950"/>
          <a:ext cx="335280" cy="893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7" imgW="152400" imgH="407035" progId="Equation.KSEE3">
                  <p:embed/>
                </p:oleObj>
              </mc:Choice>
              <mc:Fallback>
                <p:oleObj name="" r:id="rId7" imgW="152400" imgH="407035" progId="Equation.KSEE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83630" y="361950"/>
                        <a:ext cx="335280" cy="8934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27"/>
          <p:cNvSpPr/>
          <p:nvPr/>
        </p:nvSpPr>
        <p:spPr>
          <a:xfrm>
            <a:off x="962025" y="3736340"/>
            <a:ext cx="281146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可以组成比例</a:t>
            </a:r>
            <a:endParaRPr lang="zh-CN" altLang="en-US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graphicFrame>
        <p:nvGraphicFramePr>
          <p:cNvPr id="9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63980" y="1428750"/>
          <a:ext cx="1589405" cy="995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9" imgW="648335" imgH="406400" progId="Equation.KSEE3">
                  <p:embed/>
                </p:oleObj>
              </mc:Choice>
              <mc:Fallback>
                <p:oleObj name="" r:id="rId9" imgW="648335" imgH="4064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63980" y="1428750"/>
                        <a:ext cx="1589405" cy="9950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63980" y="2533015"/>
          <a:ext cx="1589405" cy="995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1" imgW="648335" imgH="406400" progId="Equation.KSEE3">
                  <p:embed/>
                </p:oleObj>
              </mc:Choice>
              <mc:Fallback>
                <p:oleObj name="" r:id="rId11" imgW="648335" imgH="406400" progId="Equation.KSEE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63980" y="2533015"/>
                        <a:ext cx="1589405" cy="9956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84800" y="1651953"/>
          <a:ext cx="15716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3" imgW="584835" imgH="177800" progId="Equation.KSEE3">
                  <p:embed/>
                </p:oleObj>
              </mc:Choice>
              <mc:Fallback>
                <p:oleObj name="" r:id="rId13" imgW="584835" imgH="177800" progId="Equation.KSEE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84800" y="1651953"/>
                        <a:ext cx="1571625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410200" y="2407920"/>
          <a:ext cx="1511935" cy="1050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5" imgW="584835" imgH="406400" progId="Equation.KSEE3">
                  <p:embed/>
                </p:oleObj>
              </mc:Choice>
              <mc:Fallback>
                <p:oleObj name="" r:id="rId15" imgW="584835" imgH="406400" progId="Equation.KSEE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10200" y="2407920"/>
                        <a:ext cx="1511935" cy="10502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27"/>
          <p:cNvSpPr/>
          <p:nvPr/>
        </p:nvSpPr>
        <p:spPr>
          <a:xfrm>
            <a:off x="5095875" y="3736340"/>
            <a:ext cx="281146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不能组成比例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文本框 1"/>
          <p:cNvSpPr txBox="1"/>
          <p:nvPr/>
        </p:nvSpPr>
        <p:spPr>
          <a:xfrm>
            <a:off x="381000" y="514350"/>
            <a:ext cx="8280400" cy="21583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李叔叔承包了两块水稻田，面积分别为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公顷和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8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公顷。秋收时，两块水稻田的产量分别为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75t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t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两块水稻田的产量与面积之比，是否可以组成比例？如果可以组成比例，指出比例的内项和外项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09600" y="2800350"/>
            <a:ext cx="8064500" cy="11245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答：可以组成比例，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.75</a:t>
            </a:r>
            <a:r>
              <a:rPr lang="en-US" altLang="zh-CN" sz="280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0.5＝6</a:t>
            </a:r>
            <a:r>
              <a:rPr lang="en-US" altLang="zh-CN" sz="280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0.8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0.5和6是内项，3.75和0.8是外项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772410" y="151130"/>
            <a:ext cx="359918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41  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练习八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4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UNIT_PLACING_PICTURE_USER_VIEWPORT" val="{&quot;height&quot;:1862,&quot;width&quot;:1479}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UNIT_PLACING_PICTURE_USER_VIEWPORT" val="{&quot;height&quot;:4083,&quot;width&quot;:2507}"/>
  <p:tag name="KSO_WM_BEAUTIFY_FLAG" val=""/>
</p:tagLst>
</file>

<file path=ppt/tags/tag21.xml><?xml version="1.0" encoding="utf-8"?>
<p:tagLst xmlns:p="http://schemas.openxmlformats.org/presentationml/2006/main">
  <p:tag name="KSO_WPP_MARK_KEY" val="ae9d58f7-d74e-4ca2-bf21-20a8f45f3d1a"/>
  <p:tag name="COMMONDATA" val="eyJoZGlkIjoiMGIwODFkOTgzNTQzYjU1NzhjOTQ2MTRiZjFlNDExYTMifQ==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UNIT_PLACING_PICTURE_USER_VIEWPORT" val="{&quot;height&quot;:1862,&quot;width&quot;:1479}"/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368FE2"/>
      </a:accent1>
      <a:accent2>
        <a:srgbClr val="E52739"/>
      </a:accent2>
      <a:accent3>
        <a:srgbClr val="F0872A"/>
      </a:accent3>
      <a:accent4>
        <a:srgbClr val="7CB349"/>
      </a:accent4>
      <a:accent5>
        <a:srgbClr val="505050"/>
      </a:accent5>
      <a:accent6>
        <a:srgbClr val="809295"/>
      </a:accent6>
      <a:hlink>
        <a:srgbClr val="368FE2"/>
      </a:hlink>
      <a:folHlink>
        <a:srgbClr val="BFBFBF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6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83</Words>
  <Application>WPS 演示</Application>
  <PresentationFormat>在屏幕上显示</PresentationFormat>
  <Paragraphs>199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3</vt:i4>
      </vt:variant>
      <vt:variant>
        <vt:lpstr>幻灯片标题</vt:lpstr>
      </vt:variant>
      <vt:variant>
        <vt:i4>12</vt:i4>
      </vt:variant>
    </vt:vector>
  </HeadingPairs>
  <TitlesOfParts>
    <vt:vector size="40" baseType="lpstr">
      <vt:lpstr>Arial</vt:lpstr>
      <vt:lpstr>宋体</vt:lpstr>
      <vt:lpstr>Wingdings</vt:lpstr>
      <vt:lpstr>黑体</vt:lpstr>
      <vt:lpstr>微软雅黑</vt:lpstr>
      <vt:lpstr>Times New Roman</vt:lpstr>
      <vt:lpstr>楷体</vt:lpstr>
      <vt:lpstr>楷体_GB2312</vt:lpstr>
      <vt:lpstr>新宋体</vt:lpstr>
      <vt:lpstr>等线</vt:lpstr>
      <vt:lpstr>迷你简艺黑</vt:lpstr>
      <vt:lpstr>Calibri</vt:lpstr>
      <vt:lpstr>Arial Unicode MS</vt:lpstr>
      <vt:lpstr>Office 主题​​</vt:lpstr>
      <vt:lpstr>6_默认设计模板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DSMT4</vt:lpstr>
      <vt:lpstr>Equation.DSMT4</vt:lpstr>
      <vt:lpstr>Equation.KSEE3</vt:lpstr>
      <vt:lpstr>Equation.DSMT4</vt:lpstr>
      <vt:lpstr>Equation.KSEE3</vt:lpstr>
      <vt:lpstr>Equation.KSEE3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msi</cp:lastModifiedBy>
  <cp:revision>270</cp:revision>
  <dcterms:created xsi:type="dcterms:W3CDTF">2015-05-29T07:51:00Z</dcterms:created>
  <dcterms:modified xsi:type="dcterms:W3CDTF">2024-01-23T04:18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8.2.11542</vt:lpwstr>
  </property>
  <property fmtid="{D5CDD505-2E9C-101B-9397-08002B2CF9AE}" pid="4" name="ICV">
    <vt:lpwstr>C83A7BE11998469CA56986A3F9B9EDB4</vt:lpwstr>
  </property>
</Properties>
</file>